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1B73AEC" w14:textId="10BF6CDE" w:rsidR="00C235B4" w:rsidRPr="005D74B5" w:rsidRDefault="00C235B4" w:rsidP="005D74B5">
      <w:pPr>
        <w:pStyle w:val="Uvodnastrana1"/>
      </w:pPr>
      <w:r w:rsidRPr="005D74B5">
        <w:rPr>
          <w:noProof/>
        </w:rPr>
        <w:drawing>
          <wp:anchor distT="0" distB="0" distL="114300" distR="114300" simplePos="0" relativeHeight="251653120" behindDoc="0" locked="0" layoutInCell="1" allowOverlap="1" wp14:anchorId="1AC04788" wp14:editId="624F2453">
            <wp:simplePos x="0" y="0"/>
            <wp:positionH relativeFrom="column">
              <wp:posOffset>4750435</wp:posOffset>
            </wp:positionH>
            <wp:positionV relativeFrom="paragraph">
              <wp:posOffset>-540598</wp:posOffset>
            </wp:positionV>
            <wp:extent cx="1581150" cy="543510"/>
            <wp:effectExtent l="0" t="0" r="0" b="9525"/>
            <wp:wrapNone/>
            <wp:docPr id="12" name="Picture 12"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Logo&#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81150" cy="543510"/>
                    </a:xfrm>
                    <a:prstGeom prst="rect">
                      <a:avLst/>
                    </a:prstGeom>
                  </pic:spPr>
                </pic:pic>
              </a:graphicData>
            </a:graphic>
            <wp14:sizeRelH relativeFrom="page">
              <wp14:pctWidth>0</wp14:pctWidth>
            </wp14:sizeRelH>
            <wp14:sizeRelV relativeFrom="page">
              <wp14:pctHeight>0</wp14:pctHeight>
            </wp14:sizeRelV>
          </wp:anchor>
        </w:drawing>
      </w:r>
      <w:r w:rsidRPr="005D74B5">
        <w:rPr>
          <w:noProof/>
        </w:rPr>
        <w:drawing>
          <wp:anchor distT="0" distB="0" distL="114300" distR="114300" simplePos="0" relativeHeight="251651072" behindDoc="0" locked="0" layoutInCell="1" allowOverlap="1" wp14:anchorId="380C4C8B" wp14:editId="188FD4D0">
            <wp:simplePos x="0" y="0"/>
            <wp:positionH relativeFrom="column">
              <wp:posOffset>-676894</wp:posOffset>
            </wp:positionH>
            <wp:positionV relativeFrom="paragraph">
              <wp:posOffset>-718622</wp:posOffset>
            </wp:positionV>
            <wp:extent cx="2162175" cy="785538"/>
            <wp:effectExtent l="0" t="0" r="0" b="0"/>
            <wp:wrapNone/>
            <wp:docPr id="13" name="Picture 1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logo&#10;&#10;Description automatically generated"/>
                    <pic:cNvPicPr/>
                  </pic:nvPicPr>
                  <pic:blipFill rotWithShape="1">
                    <a:blip r:embed="rId9">
                      <a:extLst>
                        <a:ext uri="{28A0092B-C50C-407E-A947-70E740481C1C}">
                          <a14:useLocalDpi xmlns:a14="http://schemas.microsoft.com/office/drawing/2010/main" val="0"/>
                        </a:ext>
                      </a:extLst>
                    </a:blip>
                    <a:srcRect l="6912" t="14590" r="21915" b="15238"/>
                    <a:stretch/>
                  </pic:blipFill>
                  <pic:spPr bwMode="auto">
                    <a:xfrm>
                      <a:off x="0" y="0"/>
                      <a:ext cx="2162175" cy="78553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93FF568" w14:textId="61807B2F" w:rsidR="00C235B4" w:rsidRPr="005D74B5" w:rsidRDefault="00C235B4" w:rsidP="005D74B5">
      <w:pPr>
        <w:pStyle w:val="Uvodnastrana1"/>
      </w:pPr>
    </w:p>
    <w:p w14:paraId="5797810E" w14:textId="6A3EE26E" w:rsidR="00C235B4" w:rsidRPr="005D74B5" w:rsidRDefault="00C235B4" w:rsidP="005D74B5">
      <w:pPr>
        <w:pStyle w:val="Uvodnastrana1"/>
      </w:pPr>
    </w:p>
    <w:p w14:paraId="098188D4" w14:textId="16B92C39" w:rsidR="00C235B4" w:rsidRPr="005D74B5" w:rsidRDefault="00C235B4" w:rsidP="005D74B5">
      <w:pPr>
        <w:pStyle w:val="Uvodnastrana1"/>
      </w:pPr>
    </w:p>
    <w:p w14:paraId="58E243D9" w14:textId="7B51BE0F" w:rsidR="00FB342C" w:rsidRPr="005D74B5" w:rsidRDefault="00FB342C" w:rsidP="005D74B5">
      <w:pPr>
        <w:pStyle w:val="Uvodnastrana1"/>
      </w:pPr>
    </w:p>
    <w:p w14:paraId="09F54AAD" w14:textId="223E80D4" w:rsidR="00FB342C" w:rsidRPr="005D74B5" w:rsidRDefault="00FB342C" w:rsidP="005D74B5">
      <w:pPr>
        <w:pStyle w:val="Uvodnastrana1"/>
      </w:pPr>
    </w:p>
    <w:p w14:paraId="52E0FE69" w14:textId="1C8CE13B" w:rsidR="00FB342C" w:rsidRPr="005D74B5" w:rsidRDefault="00FB342C" w:rsidP="005D74B5">
      <w:pPr>
        <w:pStyle w:val="Uvodnastrana1"/>
      </w:pPr>
    </w:p>
    <w:p w14:paraId="63A95B2A" w14:textId="731B4614" w:rsidR="00FB342C" w:rsidRPr="005D74B5" w:rsidRDefault="00FB342C" w:rsidP="005D74B5">
      <w:pPr>
        <w:pStyle w:val="Uvodnastrana1"/>
      </w:pPr>
    </w:p>
    <w:p w14:paraId="785C55B6" w14:textId="77777777" w:rsidR="00FB342C" w:rsidRPr="005D74B5" w:rsidRDefault="00FB342C" w:rsidP="005D74B5">
      <w:pPr>
        <w:pStyle w:val="Uvodnastrana1"/>
      </w:pPr>
    </w:p>
    <w:p w14:paraId="584B327A" w14:textId="55B68EF7" w:rsidR="00C235B4" w:rsidRPr="005D74B5" w:rsidRDefault="00C235B4" w:rsidP="005D74B5">
      <w:pPr>
        <w:pStyle w:val="Uvodnastrana1"/>
      </w:pPr>
      <w:r w:rsidRPr="005D74B5">
        <w:t>Laboratórne cvičenia zo separačných procesov</w:t>
      </w:r>
    </w:p>
    <w:p w14:paraId="6CC4F3B6" w14:textId="77777777" w:rsidR="00C235B4" w:rsidRPr="005D74B5" w:rsidRDefault="00C235B4" w:rsidP="005D74B5">
      <w:pPr>
        <w:pStyle w:val="Uvodnastrana1"/>
      </w:pPr>
    </w:p>
    <w:p w14:paraId="3A590810" w14:textId="77777777" w:rsidR="00C235B4" w:rsidRPr="005D74B5" w:rsidRDefault="00C235B4" w:rsidP="005D74B5">
      <w:pPr>
        <w:pStyle w:val="Uvodnastrana1"/>
      </w:pPr>
    </w:p>
    <w:p w14:paraId="049730CC" w14:textId="77777777" w:rsidR="00C235B4" w:rsidRPr="005D74B5" w:rsidRDefault="00C235B4" w:rsidP="005D74B5">
      <w:pPr>
        <w:pStyle w:val="Uvodnastrana1"/>
      </w:pPr>
    </w:p>
    <w:p w14:paraId="3737B390" w14:textId="77777777" w:rsidR="00C235B4" w:rsidRPr="005D74B5" w:rsidRDefault="00C235B4" w:rsidP="005D74B5">
      <w:pPr>
        <w:pStyle w:val="Uvodnastrana1"/>
      </w:pPr>
    </w:p>
    <w:p w14:paraId="6EF070A7" w14:textId="65E6F127" w:rsidR="00C235B4" w:rsidRPr="005D74B5" w:rsidRDefault="00C235B4" w:rsidP="005D74B5">
      <w:pPr>
        <w:pStyle w:val="Uvodnastrana2"/>
        <w:spacing w:line="240" w:lineRule="auto"/>
      </w:pPr>
      <w:r w:rsidRPr="005D74B5">
        <w:t>Práca č.</w:t>
      </w:r>
      <w:r w:rsidR="002008E8" w:rsidRPr="005D74B5">
        <w:t>1</w:t>
      </w:r>
      <w:r w:rsidR="00C362E4" w:rsidRPr="005D74B5">
        <w:t>5</w:t>
      </w:r>
    </w:p>
    <w:p w14:paraId="6823F788" w14:textId="60F3709F" w:rsidR="005C7305" w:rsidRPr="005D74B5" w:rsidRDefault="00317B6E" w:rsidP="005D74B5">
      <w:pPr>
        <w:pStyle w:val="Uvodnastrana2"/>
        <w:spacing w:line="240" w:lineRule="auto"/>
      </w:pPr>
      <w:bookmarkStart w:id="0" w:name="_Hlk94019318"/>
      <w:r w:rsidRPr="005D74B5">
        <w:t xml:space="preserve">Diferenciálna </w:t>
      </w:r>
      <w:r w:rsidR="002008E8" w:rsidRPr="005D74B5">
        <w:t xml:space="preserve">rektifikácia </w:t>
      </w:r>
      <w:r w:rsidR="00C362E4" w:rsidRPr="005D74B5">
        <w:t>v náplňovej kolóne</w:t>
      </w:r>
    </w:p>
    <w:p w14:paraId="46B1FB39" w14:textId="77777777" w:rsidR="005C7305" w:rsidRPr="005D74B5" w:rsidRDefault="005C7305" w:rsidP="005D74B5"/>
    <w:p w14:paraId="7F226DA1" w14:textId="333D033D" w:rsidR="005C7305" w:rsidRPr="005D74B5" w:rsidRDefault="005C7305" w:rsidP="005D74B5">
      <w:pPr>
        <w:sectPr w:rsidR="005C7305" w:rsidRPr="005D74B5" w:rsidSect="000A1FD6">
          <w:footerReference w:type="default" r:id="rId10"/>
          <w:pgSz w:w="11906" w:h="16838"/>
          <w:pgMar w:top="1440" w:right="1440" w:bottom="1440" w:left="1440" w:header="708" w:footer="708" w:gutter="0"/>
          <w:pgNumType w:start="2"/>
          <w:cols w:space="708"/>
          <w:docGrid w:linePitch="360"/>
        </w:sectPr>
      </w:pPr>
    </w:p>
    <w:p w14:paraId="39BD5261" w14:textId="4961F2A4" w:rsidR="00C0713A" w:rsidRPr="005D74B5" w:rsidRDefault="00D32A41" w:rsidP="005D74B5">
      <w:pPr>
        <w:pStyle w:val="Heading1"/>
        <w:rPr>
          <w:rStyle w:val="Heading2Char"/>
          <w:b/>
          <w:bCs/>
          <w:caps/>
          <w:sz w:val="28"/>
          <w:szCs w:val="28"/>
        </w:rPr>
      </w:pPr>
      <w:r w:rsidRPr="005D74B5">
        <w:rPr>
          <w:noProof/>
        </w:rPr>
        <w:lastRenderedPageBreak/>
        <w:drawing>
          <wp:anchor distT="0" distB="0" distL="114300" distR="114300" simplePos="0" relativeHeight="251665408" behindDoc="0" locked="0" layoutInCell="1" allowOverlap="1" wp14:anchorId="25438DDB" wp14:editId="6387B4ED">
            <wp:simplePos x="0" y="0"/>
            <wp:positionH relativeFrom="column">
              <wp:posOffset>-266618</wp:posOffset>
            </wp:positionH>
            <wp:positionV relativeFrom="paragraph">
              <wp:posOffset>43815</wp:posOffset>
            </wp:positionV>
            <wp:extent cx="156845" cy="15684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alphaModFix/>
                      <a:extLst>
                        <a:ext uri="{28A0092B-C50C-407E-A947-70E740481C1C}">
                          <a14:useLocalDpi xmlns:a14="http://schemas.microsoft.com/office/drawing/2010/main" val="0"/>
                        </a:ext>
                      </a:extLst>
                    </a:blip>
                    <a:srcRect/>
                    <a:stretch>
                      <a:fillRect/>
                    </a:stretch>
                  </pic:blipFill>
                  <pic:spPr bwMode="auto">
                    <a:xfrm>
                      <a:off x="0" y="0"/>
                      <a:ext cx="156845" cy="156845"/>
                    </a:xfrm>
                    <a:prstGeom prst="rect">
                      <a:avLst/>
                    </a:prstGeom>
                    <a:noFill/>
                  </pic:spPr>
                </pic:pic>
              </a:graphicData>
            </a:graphic>
            <wp14:sizeRelH relativeFrom="margin">
              <wp14:pctWidth>0</wp14:pctWidth>
            </wp14:sizeRelH>
            <wp14:sizeRelV relativeFrom="margin">
              <wp14:pctHeight>0</wp14:pctHeight>
            </wp14:sizeRelV>
          </wp:anchor>
        </w:drawing>
      </w:r>
      <w:r w:rsidR="005B1650" w:rsidRPr="005D74B5">
        <w:t>V KOCKE</w:t>
      </w:r>
      <w:r w:rsidR="005B1650" w:rsidRPr="005D74B5">
        <w:rPr>
          <w:rStyle w:val="Heading2Char"/>
          <w:b/>
          <w:bCs/>
          <w:caps/>
          <w:sz w:val="28"/>
          <w:szCs w:val="28"/>
        </w:rPr>
        <w:t xml:space="preserve"> </w:t>
      </w:r>
    </w:p>
    <w:p w14:paraId="39FFB472" w14:textId="43C6D137" w:rsidR="004D6874" w:rsidRPr="005D74B5" w:rsidRDefault="006A165B" w:rsidP="005D74B5">
      <w:bookmarkStart w:id="1" w:name="_Hlk98762523"/>
      <w:r w:rsidRPr="005D74B5">
        <w:t xml:space="preserve">Destilácia je difúzny separačný proces, pomocou ktorého </w:t>
      </w:r>
      <w:r w:rsidR="00424444" w:rsidRPr="005D74B5">
        <w:t xml:space="preserve">je možné oddeliť jednotlivé </w:t>
      </w:r>
      <w:r w:rsidRPr="005D74B5">
        <w:t>zložky homogénnej kvapalnej zmesi</w:t>
      </w:r>
      <w:r w:rsidR="00424444" w:rsidRPr="005D74B5">
        <w:t xml:space="preserve"> </w:t>
      </w:r>
      <w:r w:rsidRPr="005D74B5">
        <w:t xml:space="preserve">na základe ich rôznej teploty varu, respektíve rozdielnej prchavosti. </w:t>
      </w:r>
      <w:r w:rsidR="00424444" w:rsidRPr="005D74B5">
        <w:t>Najstaršími destilačnými procesmi sú vs</w:t>
      </w:r>
      <w:r w:rsidR="007643B5" w:rsidRPr="005D74B5">
        <w:t xml:space="preserve">ádzková, diferenciálna, destilácia a jednoduchá, kontinuálna, destilácia. V obidvoch prípadoch je možné dosiahnuť len obmedzené delenie. </w:t>
      </w:r>
      <w:r w:rsidR="00B92726" w:rsidRPr="005D74B5">
        <w:t xml:space="preserve">Použitím destilátu ako suroviny v ďalšom destilačnom stupni </w:t>
      </w:r>
      <w:r w:rsidR="007643B5" w:rsidRPr="005D74B5">
        <w:t xml:space="preserve">je možné </w:t>
      </w:r>
      <w:r w:rsidR="00BB057C" w:rsidRPr="005D74B5">
        <w:t>dosiahnuť</w:t>
      </w:r>
      <w:r w:rsidR="007643B5" w:rsidRPr="005D74B5">
        <w:t xml:space="preserve"> vyšš</w:t>
      </w:r>
      <w:r w:rsidR="00BB057C" w:rsidRPr="005D74B5">
        <w:t>iu čistotu výsledn</w:t>
      </w:r>
      <w:r w:rsidR="00824C83" w:rsidRPr="005D74B5">
        <w:t>ého destilátu</w:t>
      </w:r>
      <w:r w:rsidR="0005573D" w:rsidRPr="005D74B5">
        <w:t xml:space="preserve"> </w:t>
      </w:r>
      <w:r w:rsidR="0005573D" w:rsidRPr="005D74B5">
        <w:fldChar w:fldCharType="begin"/>
      </w:r>
      <w:r w:rsidR="0005573D" w:rsidRPr="005D74B5">
        <w:instrText xml:space="preserve"> REF _Ref98761427 \h </w:instrText>
      </w:r>
      <w:r w:rsidR="00AD5EC6" w:rsidRPr="005D74B5">
        <w:instrText xml:space="preserve"> \* MERGEFORMAT </w:instrText>
      </w:r>
      <w:r w:rsidR="0005573D" w:rsidRPr="005D74B5">
        <w:fldChar w:fldCharType="separate"/>
      </w:r>
      <w:r w:rsidR="003F1C3D" w:rsidRPr="005D74B5">
        <w:t>Obr. 1</w:t>
      </w:r>
      <w:r w:rsidR="0005573D" w:rsidRPr="005D74B5">
        <w:fldChar w:fldCharType="end"/>
      </w:r>
      <w:r w:rsidR="0005573D" w:rsidRPr="005D74B5">
        <w:t xml:space="preserve"> A)</w:t>
      </w:r>
      <w:r w:rsidR="00824C83" w:rsidRPr="005D74B5">
        <w:t>. Negatívom</w:t>
      </w:r>
      <w:r w:rsidR="003717DE" w:rsidRPr="005D74B5">
        <w:t xml:space="preserve"> takejto</w:t>
      </w:r>
      <w:r w:rsidR="00824C83" w:rsidRPr="005D74B5">
        <w:t xml:space="preserve"> viacstupňových destiláci</w:t>
      </w:r>
      <w:r w:rsidR="003717DE" w:rsidRPr="005D74B5">
        <w:t>e</w:t>
      </w:r>
      <w:r w:rsidR="00824C83" w:rsidRPr="005D74B5">
        <w:t xml:space="preserve"> je pomerne nízky výťažok </w:t>
      </w:r>
      <w:r w:rsidR="00BB057C" w:rsidRPr="005D74B5">
        <w:t>a vysok</w:t>
      </w:r>
      <w:r w:rsidR="00824C83" w:rsidRPr="005D74B5">
        <w:t>á</w:t>
      </w:r>
      <w:r w:rsidR="00BB057C" w:rsidRPr="005D74B5">
        <w:t xml:space="preserve"> energetick</w:t>
      </w:r>
      <w:r w:rsidR="00824C83" w:rsidRPr="005D74B5">
        <w:t>á</w:t>
      </w:r>
      <w:r w:rsidR="00BB057C" w:rsidRPr="005D74B5">
        <w:t xml:space="preserve"> náročnos</w:t>
      </w:r>
      <w:r w:rsidR="00F26079" w:rsidRPr="005D74B5">
        <w:t>ť</w:t>
      </w:r>
      <w:r w:rsidR="00BB057C" w:rsidRPr="005D74B5">
        <w:t xml:space="preserve">, pretože </w:t>
      </w:r>
      <w:r w:rsidR="00B0169E" w:rsidRPr="005D74B5">
        <w:t xml:space="preserve">ochladený </w:t>
      </w:r>
      <w:r w:rsidR="00BB057C" w:rsidRPr="005D74B5">
        <w:t>kvapalný destilát sa musí opäť priviesť do varu</w:t>
      </w:r>
      <w:r w:rsidR="00B0169E" w:rsidRPr="005D74B5">
        <w:t xml:space="preserve"> a zmes čiastočne odpariť</w:t>
      </w:r>
      <w:r w:rsidR="00BB057C" w:rsidRPr="005D74B5">
        <w:t xml:space="preserve">. </w:t>
      </w:r>
      <w:r w:rsidR="00CC2B85" w:rsidRPr="005D74B5">
        <w:t>Výťažok sa podarilo zvýšiť spätným využitím zvyšku</w:t>
      </w:r>
      <w:r w:rsidR="0005573D" w:rsidRPr="005D74B5">
        <w:t xml:space="preserve"> (</w:t>
      </w:r>
      <w:r w:rsidR="0005573D" w:rsidRPr="005D74B5">
        <w:fldChar w:fldCharType="begin"/>
      </w:r>
      <w:r w:rsidR="0005573D" w:rsidRPr="005D74B5">
        <w:instrText xml:space="preserve"> REF _Ref98761427 \h </w:instrText>
      </w:r>
      <w:r w:rsidR="00AD5EC6" w:rsidRPr="005D74B5">
        <w:instrText xml:space="preserve"> \* MERGEFORMAT </w:instrText>
      </w:r>
      <w:r w:rsidR="0005573D" w:rsidRPr="005D74B5">
        <w:fldChar w:fldCharType="separate"/>
      </w:r>
      <w:r w:rsidR="003F1C3D" w:rsidRPr="005D74B5">
        <w:t>Obr. 1</w:t>
      </w:r>
      <w:r w:rsidR="0005573D" w:rsidRPr="005D74B5">
        <w:fldChar w:fldCharType="end"/>
      </w:r>
      <w:r w:rsidR="0005573D" w:rsidRPr="005D74B5">
        <w:t xml:space="preserve"> B))</w:t>
      </w:r>
      <w:r w:rsidR="00CC2B85" w:rsidRPr="005D74B5">
        <w:t xml:space="preserve"> a energetická náročnosť sa znížila využitím energie (entalpie) pár</w:t>
      </w:r>
      <w:r w:rsidR="00EC3F39" w:rsidRPr="005D74B5">
        <w:t xml:space="preserve"> </w:t>
      </w:r>
      <w:r w:rsidR="00B0169E" w:rsidRPr="005D74B5">
        <w:t>z predchádzajúceho stupňa</w:t>
      </w:r>
      <w:r w:rsidR="00B92726" w:rsidRPr="005D74B5">
        <w:t xml:space="preserve"> – etáže </w:t>
      </w:r>
      <w:r w:rsidR="00EC3F39" w:rsidRPr="005D74B5">
        <w:t>(</w:t>
      </w:r>
      <w:r w:rsidR="00EC3F39" w:rsidRPr="005D74B5">
        <w:fldChar w:fldCharType="begin"/>
      </w:r>
      <w:r w:rsidR="00EC3F39" w:rsidRPr="005D74B5">
        <w:instrText xml:space="preserve"> REF _Ref98761427 \h </w:instrText>
      </w:r>
      <w:r w:rsidR="00AD5EC6" w:rsidRPr="005D74B5">
        <w:instrText xml:space="preserve"> \* MERGEFORMAT </w:instrText>
      </w:r>
      <w:r w:rsidR="00EC3F39" w:rsidRPr="005D74B5">
        <w:fldChar w:fldCharType="separate"/>
      </w:r>
      <w:r w:rsidR="003F1C3D" w:rsidRPr="005D74B5">
        <w:t>Obr. 1</w:t>
      </w:r>
      <w:r w:rsidR="00EC3F39" w:rsidRPr="005D74B5">
        <w:fldChar w:fldCharType="end"/>
      </w:r>
      <w:r w:rsidR="00EC3F39" w:rsidRPr="005D74B5">
        <w:t xml:space="preserve"> C))</w:t>
      </w:r>
      <w:r w:rsidR="00137C5B" w:rsidRPr="005D74B5">
        <w:t>.</w:t>
      </w:r>
    </w:p>
    <w:bookmarkEnd w:id="1"/>
    <w:p w14:paraId="035AFED3" w14:textId="032ED852" w:rsidR="004D6874" w:rsidRPr="005D74B5" w:rsidRDefault="00035BB0" w:rsidP="005D74B5">
      <w:pPr>
        <w:pStyle w:val="Obrazky"/>
      </w:pPr>
      <w:r w:rsidRPr="005D74B5">
        <w:drawing>
          <wp:anchor distT="0" distB="0" distL="114300" distR="114300" simplePos="0" relativeHeight="251656192" behindDoc="1" locked="0" layoutInCell="1" allowOverlap="1" wp14:anchorId="2A586C71" wp14:editId="06301A54">
            <wp:simplePos x="0" y="0"/>
            <wp:positionH relativeFrom="margin">
              <wp:posOffset>-322580</wp:posOffset>
            </wp:positionH>
            <wp:positionV relativeFrom="paragraph">
              <wp:posOffset>334645</wp:posOffset>
            </wp:positionV>
            <wp:extent cx="6445250" cy="2778760"/>
            <wp:effectExtent l="0" t="0" r="0" b="2540"/>
            <wp:wrapTight wrapText="bothSides">
              <wp:wrapPolygon edited="0">
                <wp:start x="0" y="0"/>
                <wp:lineTo x="0" y="21472"/>
                <wp:lineTo x="21515" y="21472"/>
                <wp:lineTo x="21515"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445250" cy="2778760"/>
                    </a:xfrm>
                    <a:prstGeom prst="rect">
                      <a:avLst/>
                    </a:prstGeom>
                    <a:noFill/>
                    <a:ln>
                      <a:noFill/>
                    </a:ln>
                  </pic:spPr>
                </pic:pic>
              </a:graphicData>
            </a:graphic>
          </wp:anchor>
        </w:drawing>
      </w:r>
      <w:r w:rsidRPr="005D74B5">
        <mc:AlternateContent>
          <mc:Choice Requires="wps">
            <w:drawing>
              <wp:anchor distT="0" distB="0" distL="114300" distR="114300" simplePos="0" relativeHeight="251660288" behindDoc="1" locked="0" layoutInCell="1" allowOverlap="1" wp14:anchorId="79E13401" wp14:editId="372D6F92">
                <wp:simplePos x="0" y="0"/>
                <wp:positionH relativeFrom="column">
                  <wp:posOffset>19050</wp:posOffset>
                </wp:positionH>
                <wp:positionV relativeFrom="paragraph">
                  <wp:posOffset>3048000</wp:posOffset>
                </wp:positionV>
                <wp:extent cx="5734050" cy="635"/>
                <wp:effectExtent l="0" t="0" r="0" b="1905"/>
                <wp:wrapTight wrapText="bothSides">
                  <wp:wrapPolygon edited="0">
                    <wp:start x="0" y="0"/>
                    <wp:lineTo x="0" y="20849"/>
                    <wp:lineTo x="21528" y="20849"/>
                    <wp:lineTo x="21528" y="0"/>
                    <wp:lineTo x="0" y="0"/>
                  </wp:wrapPolygon>
                </wp:wrapTight>
                <wp:docPr id="5" name="Text Box 5"/>
                <wp:cNvGraphicFramePr/>
                <a:graphic xmlns:a="http://schemas.openxmlformats.org/drawingml/2006/main">
                  <a:graphicData uri="http://schemas.microsoft.com/office/word/2010/wordprocessingShape">
                    <wps:wsp>
                      <wps:cNvSpPr txBox="1"/>
                      <wps:spPr>
                        <a:xfrm>
                          <a:off x="0" y="0"/>
                          <a:ext cx="5734050" cy="635"/>
                        </a:xfrm>
                        <a:prstGeom prst="rect">
                          <a:avLst/>
                        </a:prstGeom>
                        <a:solidFill>
                          <a:prstClr val="white"/>
                        </a:solidFill>
                        <a:ln>
                          <a:noFill/>
                        </a:ln>
                      </wps:spPr>
                      <wps:txbx>
                        <w:txbxContent>
                          <w:p w14:paraId="1CE8C6C5" w14:textId="7377EE39" w:rsidR="0025033E" w:rsidRPr="005F0FCA" w:rsidRDefault="0025033E" w:rsidP="00035BB0">
                            <w:pPr>
                              <w:pStyle w:val="Caption"/>
                              <w:jc w:val="both"/>
                              <w:rPr>
                                <w:noProof/>
                                <w:sz w:val="24"/>
                                <w:szCs w:val="24"/>
                              </w:rPr>
                            </w:pPr>
                            <w:bookmarkStart w:id="2" w:name="_Ref98761427"/>
                            <w:r>
                              <w:t xml:space="preserve">Obr. </w:t>
                            </w:r>
                            <w:r>
                              <w:fldChar w:fldCharType="begin"/>
                            </w:r>
                            <w:r>
                              <w:instrText xml:space="preserve"> SEQ Obr. \* ARABIC </w:instrText>
                            </w:r>
                            <w:r>
                              <w:fldChar w:fldCharType="separate"/>
                            </w:r>
                            <w:r w:rsidR="00635922">
                              <w:rPr>
                                <w:noProof/>
                              </w:rPr>
                              <w:t>1</w:t>
                            </w:r>
                            <w:r>
                              <w:fldChar w:fldCharType="end"/>
                            </w:r>
                            <w:bookmarkEnd w:id="2"/>
                            <w:r>
                              <w:t xml:space="preserve"> A) Viacstupňová destilácia bez  využitia zvyškov. B) Viacstupňová destilácia s využitím zvyškov. C) </w:t>
                            </w:r>
                            <w:r w:rsidR="00E609F2">
                              <w:t>Viacstupňová destilácia s využitím zvyškov a entalpie pár = etážová rektifikáci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79E13401" id="_x0000_t202" coordsize="21600,21600" o:spt="202" path="m,l,21600r21600,l21600,xe">
                <v:stroke joinstyle="miter"/>
                <v:path gradientshapeok="t" o:connecttype="rect"/>
              </v:shapetype>
              <v:shape id="Text Box 5" o:spid="_x0000_s1026" type="#_x0000_t202" style="position:absolute;left:0;text-align:left;margin-left:1.5pt;margin-top:240pt;width:451.5pt;height:.05pt;z-index:-251656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" stroked="f">
                <v:textbox style="mso-fit-shape-to-text:t" inset="0,0,0,0">
                  <w:txbxContent>
                    <w:p w14:paraId="1CE8C6C5" w14:textId="7377EE39" w:rsidR="0025033E" w:rsidRPr="005F0FCA" w:rsidRDefault="0025033E" w:rsidP="00035BB0">
                      <w:pPr>
                        <w:pStyle w:val="Caption"/>
                        <w:jc w:val="both"/>
                        <w:rPr>
                          <w:noProof/>
                          <w:sz w:val="24"/>
                          <w:szCs w:val="24"/>
                        </w:rPr>
                      </w:pPr>
                      <w:bookmarkStart w:id="3" w:name="_Ref98761427"/>
                      <w:r>
                        <w:t xml:space="preserve">Obr. </w:t>
                      </w:r>
                      <w:r>
                        <w:fldChar w:fldCharType="begin"/>
                      </w:r>
                      <w:r>
                        <w:instrText xml:space="preserve"> SEQ Obr. \* ARABIC </w:instrText>
                      </w:r>
                      <w:r>
                        <w:fldChar w:fldCharType="separate"/>
                      </w:r>
                      <w:r w:rsidR="00635922">
                        <w:rPr>
                          <w:noProof/>
                        </w:rPr>
                        <w:t>1</w:t>
                      </w:r>
                      <w:r>
                        <w:fldChar w:fldCharType="end"/>
                      </w:r>
                      <w:bookmarkEnd w:id="3"/>
                      <w:r>
                        <w:t xml:space="preserve"> A) Viacstupňová destilácia bez  využitia zvyškov. B) Viacstupňová destilácia s využitím zvyškov. C) </w:t>
                      </w:r>
                      <w:r w:rsidR="00E609F2">
                        <w:t>Viacstupňová destilácia s využitím zvyškov a </w:t>
                      </w:r>
                      <w:proofErr w:type="spellStart"/>
                      <w:r w:rsidR="00E609F2">
                        <w:t>entalpie</w:t>
                      </w:r>
                      <w:proofErr w:type="spellEnd"/>
                      <w:r w:rsidR="00E609F2">
                        <w:t xml:space="preserve"> pár = etážová </w:t>
                      </w:r>
                      <w:proofErr w:type="spellStart"/>
                      <w:r w:rsidR="00E609F2">
                        <w:t>rektifikácia</w:t>
                      </w:r>
                      <w:proofErr w:type="spellEnd"/>
                      <w:r w:rsidR="00E609F2">
                        <w:t>.</w:t>
                      </w:r>
                    </w:p>
                  </w:txbxContent>
                </v:textbox>
                <w10:wrap type="tight"/>
              </v:shape>
            </w:pict>
          </mc:Fallback>
        </mc:AlternateContent>
      </w:r>
    </w:p>
    <w:p w14:paraId="428D0FA5" w14:textId="591EE336" w:rsidR="00E609F2" w:rsidRPr="005D74B5" w:rsidRDefault="00137C5B" w:rsidP="005D74B5">
      <w:bookmarkStart w:id="3" w:name="_Hlk98762728"/>
      <w:r w:rsidRPr="005D74B5">
        <w:t xml:space="preserve">Takúto </w:t>
      </w:r>
      <w:r w:rsidR="006629FE" w:rsidRPr="005D74B5">
        <w:t>viacstupňovú</w:t>
      </w:r>
      <w:r w:rsidRPr="005D74B5">
        <w:t xml:space="preserve"> destiláciu </w:t>
      </w:r>
      <w:r w:rsidR="006629FE" w:rsidRPr="005D74B5">
        <w:t xml:space="preserve">s protiprúdom kvapaliny a pár nazývame rektifikáciou a zariadenie v ktorom sa uskutočňuje </w:t>
      </w:r>
      <w:r w:rsidR="00196EFF" w:rsidRPr="005D74B5">
        <w:t xml:space="preserve">je </w:t>
      </w:r>
      <w:r w:rsidR="00447C7B" w:rsidRPr="005D74B5">
        <w:t>rektifikačn</w:t>
      </w:r>
      <w:r w:rsidR="00196EFF" w:rsidRPr="005D74B5">
        <w:t>á</w:t>
      </w:r>
      <w:r w:rsidR="00447C7B" w:rsidRPr="005D74B5">
        <w:t xml:space="preserve"> kolón</w:t>
      </w:r>
      <w:r w:rsidR="00196EFF" w:rsidRPr="005D74B5">
        <w:t>a</w:t>
      </w:r>
      <w:r w:rsidR="00447C7B" w:rsidRPr="005D74B5">
        <w:t>.</w:t>
      </w:r>
      <w:r w:rsidR="00C91862" w:rsidRPr="005D74B5">
        <w:t xml:space="preserve"> Energia </w:t>
      </w:r>
      <w:r w:rsidR="00EC3F39" w:rsidRPr="005D74B5">
        <w:t>potrebná na vytvorenie pár</w:t>
      </w:r>
      <w:r w:rsidR="00C91862" w:rsidRPr="005D74B5">
        <w:t xml:space="preserve"> sa dodáva do varák</w:t>
      </w:r>
      <w:r w:rsidR="00B92726" w:rsidRPr="005D74B5">
        <w:t>a</w:t>
      </w:r>
      <w:r w:rsidR="00C91862" w:rsidRPr="005D74B5">
        <w:t xml:space="preserve">, na </w:t>
      </w:r>
      <w:r w:rsidR="00B92726" w:rsidRPr="005D74B5">
        <w:t>dne</w:t>
      </w:r>
      <w:r w:rsidR="00C91862" w:rsidRPr="005D74B5">
        <w:t xml:space="preserve"> rektifikačnej kolóny, pary </w:t>
      </w:r>
      <w:r w:rsidR="00E609F2" w:rsidRPr="005D74B5">
        <w:t>z </w:t>
      </w:r>
      <w:r w:rsidR="00B0169E" w:rsidRPr="005D74B5">
        <w:t>vrchnej</w:t>
      </w:r>
      <w:r w:rsidR="00E609F2" w:rsidRPr="005D74B5">
        <w:t xml:space="preserve"> etáže </w:t>
      </w:r>
      <w:r w:rsidR="00C91862" w:rsidRPr="005D74B5">
        <w:t>kondenzujú v</w:t>
      </w:r>
      <w:r w:rsidR="00B0169E" w:rsidRPr="005D74B5">
        <w:t> </w:t>
      </w:r>
      <w:r w:rsidR="00C91862" w:rsidRPr="005D74B5">
        <w:t>kondenzátore</w:t>
      </w:r>
      <w:r w:rsidR="00B0169E" w:rsidRPr="005D74B5">
        <w:t xml:space="preserve"> a časť z nich sa vracia ako </w:t>
      </w:r>
      <w:r w:rsidR="00035BB0" w:rsidRPr="005D74B5">
        <w:t>spätný</w:t>
      </w:r>
      <w:r w:rsidR="00B0169E" w:rsidRPr="005D74B5">
        <w:t xml:space="preserve"> tok na vrchnú etáž</w:t>
      </w:r>
      <w:r w:rsidR="00C91862" w:rsidRPr="005D74B5">
        <w:t>.</w:t>
      </w:r>
      <w:r w:rsidR="00447C7B" w:rsidRPr="005D74B5">
        <w:t xml:space="preserve"> </w:t>
      </w:r>
    </w:p>
    <w:p w14:paraId="1E57DC48" w14:textId="071DB44F" w:rsidR="00E609F2" w:rsidRPr="005D74B5" w:rsidRDefault="00E609F2" w:rsidP="005D74B5">
      <w:r w:rsidRPr="005D74B5">
        <w:t>Pri kontakte pár prúdiacich nahor</w:t>
      </w:r>
      <w:r w:rsidR="00B0169E" w:rsidRPr="005D74B5">
        <w:t xml:space="preserve"> </w:t>
      </w:r>
      <w:r w:rsidR="00B92726" w:rsidRPr="005D74B5">
        <w:t>cez</w:t>
      </w:r>
      <w:r w:rsidR="00B0169E" w:rsidRPr="005D74B5">
        <w:t xml:space="preserve"> etáž</w:t>
      </w:r>
      <w:r w:rsidR="00B92726" w:rsidRPr="005D74B5">
        <w:t>e</w:t>
      </w:r>
      <w:r w:rsidRPr="005D74B5">
        <w:t xml:space="preserve"> </w:t>
      </w:r>
      <w:r w:rsidR="00D732AF" w:rsidRPr="005D74B5">
        <w:t xml:space="preserve">a kvapaliny stekajúcej na dno kolóny, do varáka, </w:t>
      </w:r>
      <w:r w:rsidRPr="005D74B5">
        <w:t>dochádza k dvojsmernému prestupu látky, ktorý je sprevádzaný</w:t>
      </w:r>
      <w:r w:rsidR="00251649" w:rsidRPr="005D74B5">
        <w:t xml:space="preserve"> výmenou tepla a</w:t>
      </w:r>
      <w:r w:rsidRPr="005D74B5">
        <w:t xml:space="preserve"> čiastočnou kondenzáciou </w:t>
      </w:r>
      <w:r w:rsidR="00251649" w:rsidRPr="005D74B5">
        <w:t xml:space="preserve">prednostne </w:t>
      </w:r>
      <w:r w:rsidR="00D732AF" w:rsidRPr="005D74B5">
        <w:t xml:space="preserve">menej prchavej zložky z pár do kvapaliny </w:t>
      </w:r>
      <w:r w:rsidRPr="005D74B5">
        <w:t>a čiastočným odparovaním</w:t>
      </w:r>
      <w:r w:rsidR="00D732AF" w:rsidRPr="005D74B5">
        <w:t xml:space="preserve"> </w:t>
      </w:r>
      <w:r w:rsidR="00251649" w:rsidRPr="005D74B5">
        <w:t xml:space="preserve">prednostne </w:t>
      </w:r>
      <w:r w:rsidR="00D732AF" w:rsidRPr="005D74B5">
        <w:t xml:space="preserve">prchavejšej zložky z kvapaliny do pár. </w:t>
      </w:r>
      <w:r w:rsidR="00251649" w:rsidRPr="005D74B5">
        <w:t>Týmto dejom sa pary</w:t>
      </w:r>
      <w:r w:rsidR="00D732AF" w:rsidRPr="005D74B5">
        <w:t xml:space="preserve"> </w:t>
      </w:r>
      <w:r w:rsidR="00251649" w:rsidRPr="005D74B5">
        <w:t xml:space="preserve">prechodom cez kolónu </w:t>
      </w:r>
      <w:r w:rsidR="00D732AF" w:rsidRPr="005D74B5">
        <w:t>obohacujú o prchavejšiu zložku.</w:t>
      </w:r>
    </w:p>
    <w:p w14:paraId="32D04D0D" w14:textId="6F82A58E" w:rsidR="001315AA" w:rsidRPr="005D74B5" w:rsidRDefault="00855C55" w:rsidP="005D74B5">
      <w:r w:rsidRPr="005D74B5">
        <w:t>Účinné obohatenie pár prchavejšou zložkou vyžaduje intenzívny kontakt parnej a kvapalnej fázy. Na to, aby sme v kolóne dosiahli dostatočne intenzívne premiešanie fáz, slúžia rôzne typy vostavieb alebo nápl</w:t>
      </w:r>
      <w:r w:rsidR="00EC3F39" w:rsidRPr="005D74B5">
        <w:t>ní</w:t>
      </w:r>
      <w:r w:rsidRPr="005D74B5">
        <w:t xml:space="preserve"> v rektifikačn</w:t>
      </w:r>
      <w:r w:rsidR="00EC3F39" w:rsidRPr="005D74B5">
        <w:t>ých</w:t>
      </w:r>
      <w:r w:rsidRPr="005D74B5">
        <w:t xml:space="preserve"> kolón. </w:t>
      </w:r>
      <w:bookmarkStart w:id="4" w:name="_Hlk98670383"/>
      <w:bookmarkEnd w:id="3"/>
      <w:r w:rsidR="00F743B4" w:rsidRPr="005D74B5">
        <w:t>V náplňových kolónach sa potrebný kontakt fáz dosiahne pomocou výplne kolóny, po ktorej kvapalná fáza steká v tenkej vrstve a pary z varáka prúdia v protiprúde. Jednotlivé typy náplne sa líšia špecifickým povrchom, od čoho závisí aj výška kolóny potrebnej na dosiahnutie požadovaného delenia suroviny.</w:t>
      </w:r>
      <w:r w:rsidR="009050A5" w:rsidRPr="005D74B5">
        <w:t xml:space="preserve"> (</w:t>
      </w:r>
      <w:r w:rsidR="009050A5" w:rsidRPr="005D74B5">
        <w:fldChar w:fldCharType="begin"/>
      </w:r>
      <w:r w:rsidR="009050A5" w:rsidRPr="005D74B5">
        <w:instrText xml:space="preserve"> REF _Ref98761867 \h </w:instrText>
      </w:r>
      <w:r w:rsidR="00B15616" w:rsidRPr="005D74B5">
        <w:instrText xml:space="preserve"> \* MERGEFORMAT </w:instrText>
      </w:r>
      <w:r w:rsidR="009050A5" w:rsidRPr="005D74B5">
        <w:fldChar w:fldCharType="separate"/>
      </w:r>
      <w:r w:rsidR="003F1C3D" w:rsidRPr="005D74B5">
        <w:t>Obr.</w:t>
      </w:r>
      <w:r w:rsidR="00035BB0">
        <w:t> </w:t>
      </w:r>
      <w:r w:rsidR="003F1C3D" w:rsidRPr="005D74B5">
        <w:rPr>
          <w:noProof/>
        </w:rPr>
        <w:t>2</w:t>
      </w:r>
      <w:r w:rsidR="009050A5" w:rsidRPr="005D74B5">
        <w:fldChar w:fldCharType="end"/>
      </w:r>
      <w:r w:rsidR="009050A5" w:rsidRPr="005D74B5">
        <w:t>)</w:t>
      </w:r>
      <w:r w:rsidRPr="005D74B5">
        <w:t>.</w:t>
      </w:r>
      <w:r w:rsidR="00EC3F39" w:rsidRPr="005D74B5">
        <w:t xml:space="preserve"> </w:t>
      </w:r>
    </w:p>
    <w:p w14:paraId="21C55649" w14:textId="77777777" w:rsidR="009050A5" w:rsidRPr="005D74B5" w:rsidRDefault="009050A5" w:rsidP="005D74B5"/>
    <w:p w14:paraId="6A55EE8D" w14:textId="1EF5AE13" w:rsidR="0072128A" w:rsidRPr="005D74B5" w:rsidRDefault="00F743B4" w:rsidP="005D74B5">
      <w:r w:rsidRPr="005D74B5">
        <w:rPr>
          <w:noProof/>
        </w:rPr>
        <w:lastRenderedPageBreak/>
        <w:drawing>
          <wp:inline distT="0" distB="0" distL="0" distR="0" wp14:anchorId="5223D483" wp14:editId="439C759D">
            <wp:extent cx="5730875" cy="3907790"/>
            <wp:effectExtent l="0" t="0" r="3175" b="0"/>
            <wp:docPr id="11" name="Picture 11"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with medium confidence"/>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30875" cy="3907790"/>
                    </a:xfrm>
                    <a:prstGeom prst="rect">
                      <a:avLst/>
                    </a:prstGeom>
                    <a:noFill/>
                    <a:ln>
                      <a:noFill/>
                    </a:ln>
                  </pic:spPr>
                </pic:pic>
              </a:graphicData>
            </a:graphic>
          </wp:inline>
        </w:drawing>
      </w:r>
    </w:p>
    <w:p w14:paraId="5163C2A5" w14:textId="15599C49" w:rsidR="001315AA" w:rsidRPr="005D74B5" w:rsidRDefault="0072128A" w:rsidP="00B40AF2">
      <w:pPr>
        <w:pStyle w:val="Caption"/>
      </w:pPr>
      <w:bookmarkStart w:id="5" w:name="_Ref98761867"/>
      <w:r w:rsidRPr="005D74B5">
        <w:t xml:space="preserve">Obr. </w:t>
      </w:r>
      <w:r w:rsidRPr="005D74B5">
        <w:fldChar w:fldCharType="begin"/>
      </w:r>
      <w:r w:rsidRPr="005D74B5">
        <w:instrText xml:space="preserve"> SEQ Obr. \* ARABIC </w:instrText>
      </w:r>
      <w:r w:rsidRPr="005D74B5">
        <w:fldChar w:fldCharType="separate"/>
      </w:r>
      <w:r w:rsidR="00635922" w:rsidRPr="005D74B5">
        <w:rPr>
          <w:noProof/>
        </w:rPr>
        <w:t>2</w:t>
      </w:r>
      <w:r w:rsidRPr="005D74B5">
        <w:fldChar w:fldCharType="end"/>
      </w:r>
      <w:bookmarkEnd w:id="5"/>
      <w:r w:rsidRPr="005D74B5">
        <w:t xml:space="preserve"> </w:t>
      </w:r>
      <w:r w:rsidR="00F743B4" w:rsidRPr="005D74B5">
        <w:t>Náplňová rektifikačná kolóna s rôznymi typmi náplní.</w:t>
      </w:r>
    </w:p>
    <w:p w14:paraId="5C930FA5" w14:textId="77777777" w:rsidR="009050A5" w:rsidRPr="005D74B5" w:rsidRDefault="009050A5" w:rsidP="005D74B5">
      <w:bookmarkStart w:id="6" w:name="_Hlk98762837"/>
      <w:bookmarkStart w:id="7" w:name="_Hlk98766601"/>
      <w:r w:rsidRPr="005D74B5">
        <w:t>Kým pri etážových zariadeniach sa mení zloženie pár a kvapaliny „skokom“ z etáže na etáž, pri náplňových kolónach sa mení zloženie pár a kvapaliny spojite.</w:t>
      </w:r>
    </w:p>
    <w:bookmarkEnd w:id="4"/>
    <w:bookmarkEnd w:id="6"/>
    <w:p w14:paraId="63C19C94" w14:textId="4A0B15EB" w:rsidR="00282E62" w:rsidRPr="005D74B5" w:rsidRDefault="00C905DF" w:rsidP="005D74B5">
      <w:r w:rsidRPr="005D74B5">
        <w:t>Zvýšením počtu e</w:t>
      </w:r>
      <w:r w:rsidR="008321A0" w:rsidRPr="005D74B5">
        <w:t>t</w:t>
      </w:r>
      <w:r w:rsidRPr="005D74B5">
        <w:t xml:space="preserve">áži, </w:t>
      </w:r>
      <w:r w:rsidR="008321A0" w:rsidRPr="005D74B5">
        <w:t>respektíve</w:t>
      </w:r>
      <w:r w:rsidRPr="005D74B5">
        <w:t xml:space="preserve"> zvýšením výšky náplne rektifikačnej kolóny zvyšujeme aj jej separačnú účinnosť. Pri rektifikačných kolónach </w:t>
      </w:r>
      <w:r w:rsidR="00045E06" w:rsidRPr="005D74B5">
        <w:t xml:space="preserve">vieme účinnosť separácie ovplyvniť aj zmenou </w:t>
      </w:r>
      <w:r w:rsidR="00EF2958" w:rsidRPr="005D74B5">
        <w:t>refluxného pomeru,</w:t>
      </w:r>
      <w:r w:rsidR="00E233F9" w:rsidRPr="005D74B5">
        <w:t xml:space="preserve"> </w:t>
      </w:r>
      <w:r w:rsidR="00EF2958" w:rsidRPr="005D74B5">
        <w:t xml:space="preserve">ktorý </w:t>
      </w:r>
      <w:r w:rsidR="00E233F9" w:rsidRPr="005D74B5">
        <w:t>vyjadruje</w:t>
      </w:r>
      <w:r w:rsidR="00497FCD" w:rsidRPr="005D74B5">
        <w:t xml:space="preserve"> podiel</w:t>
      </w:r>
      <w:r w:rsidR="00EF2958" w:rsidRPr="005D74B5">
        <w:t xml:space="preserve"> </w:t>
      </w:r>
      <w:r w:rsidR="00DD2A48" w:rsidRPr="005D74B5">
        <w:t>molového toku skondenzovaných pár ktoré vraciame späť do kolóny (spätného toku)</w:t>
      </w:r>
      <w:r w:rsidR="00045E06" w:rsidRPr="005D74B5">
        <w:t xml:space="preserve"> </w:t>
      </w:r>
      <w:r w:rsidR="00EF2958" w:rsidRPr="005D74B5">
        <w:t>k</w:t>
      </w:r>
      <w:r w:rsidR="00E33743" w:rsidRPr="005D74B5">
        <w:t> molovému toku</w:t>
      </w:r>
      <w:r w:rsidR="00EF2958" w:rsidRPr="005D74B5">
        <w:t xml:space="preserve"> destilátu, ktorý z kolóny odoberáme.</w:t>
      </w:r>
    </w:p>
    <w:bookmarkEnd w:id="7"/>
    <w:p w14:paraId="53F41200" w14:textId="77777777" w:rsidR="00282E62" w:rsidRPr="005D74B5" w:rsidRDefault="00282E62" w:rsidP="005D74B5"/>
    <w:p w14:paraId="2EE40C1A" w14:textId="2AC218FE" w:rsidR="00045E06" w:rsidRPr="005D74B5" w:rsidRDefault="00282E62" w:rsidP="005D74B5">
      <w:bookmarkStart w:id="8" w:name="_Hlk98766004"/>
      <w:r w:rsidRPr="005D74B5">
        <w:t xml:space="preserve">Rektifikačné kolóny </w:t>
      </w:r>
      <w:r w:rsidR="00155497" w:rsidRPr="005D74B5">
        <w:t xml:space="preserve">je možné navrhnúť na </w:t>
      </w:r>
      <w:r w:rsidR="00836840" w:rsidRPr="005D74B5">
        <w:t>prietokové</w:t>
      </w:r>
      <w:r w:rsidRPr="005D74B5">
        <w:t xml:space="preserve"> ale aj </w:t>
      </w:r>
      <w:r w:rsidR="00155497" w:rsidRPr="005D74B5">
        <w:t xml:space="preserve">na </w:t>
      </w:r>
      <w:r w:rsidRPr="005D74B5">
        <w:t>polo</w:t>
      </w:r>
      <w:r w:rsidR="006B1C38" w:rsidRPr="005D74B5">
        <w:t>-</w:t>
      </w:r>
      <w:r w:rsidRPr="005D74B5">
        <w:t>prietoko</w:t>
      </w:r>
      <w:r w:rsidR="00836840" w:rsidRPr="005D74B5">
        <w:t>vé</w:t>
      </w:r>
      <w:r w:rsidR="00155497" w:rsidRPr="005D74B5">
        <w:t xml:space="preserve"> p</w:t>
      </w:r>
      <w:r w:rsidR="000A366D" w:rsidRPr="005D74B5">
        <w:t>rocesy</w:t>
      </w:r>
      <w:r w:rsidRPr="005D74B5">
        <w:t>.</w:t>
      </w:r>
      <w:r w:rsidR="00836840" w:rsidRPr="005D74B5">
        <w:t xml:space="preserve"> Pri prietokových rektifikačných kolónach sa surovina kontinuálne privádza do kolóny,</w:t>
      </w:r>
      <w:r w:rsidR="00134417" w:rsidRPr="005D74B5">
        <w:t xml:space="preserve"> </w:t>
      </w:r>
      <w:r w:rsidR="00E33743" w:rsidRPr="005D74B5">
        <w:t>nástrek suroviny do kolóny</w:t>
      </w:r>
      <w:r w:rsidR="00134417" w:rsidRPr="005D74B5">
        <w:t xml:space="preserve">. Z hlavy </w:t>
      </w:r>
      <w:r w:rsidR="00836840" w:rsidRPr="005D74B5">
        <w:t xml:space="preserve">kolóny </w:t>
      </w:r>
      <w:r w:rsidR="00134417" w:rsidRPr="005D74B5">
        <w:t xml:space="preserve">(najvrchnejšia etáž) </w:t>
      </w:r>
      <w:r w:rsidR="00836840" w:rsidRPr="005D74B5">
        <w:t>sa odvádza destilát a</w:t>
      </w:r>
      <w:r w:rsidR="00134417" w:rsidRPr="005D74B5">
        <w:t xml:space="preserve"> z varáku </w:t>
      </w:r>
      <w:r w:rsidR="00836840" w:rsidRPr="005D74B5">
        <w:t> zvyšok</w:t>
      </w:r>
      <w:r w:rsidR="00134417" w:rsidRPr="005D74B5">
        <w:t>,</w:t>
      </w:r>
      <w:r w:rsidR="00836840" w:rsidRPr="005D74B5">
        <w:t xml:space="preserve"> pričom ich zloženie a mólový tok sa s časom nemení</w:t>
      </w:r>
      <w:r w:rsidR="00E33743" w:rsidRPr="005D74B5">
        <w:t xml:space="preserve"> (sú v ustálenom stave)</w:t>
      </w:r>
      <w:r w:rsidR="00836840" w:rsidRPr="005D74B5">
        <w:t xml:space="preserve">. Pri poloprietokových rektifikáciach sa surovina </w:t>
      </w:r>
      <w:r w:rsidR="005D74B5" w:rsidRPr="005D74B5">
        <w:t>jednorazovo</w:t>
      </w:r>
      <w:r w:rsidR="00836840" w:rsidRPr="005D74B5">
        <w:t xml:space="preserve"> nadávkuje do varáku, destilát sa odvádza z hlavy kolóny a zvyšok ostáva vo varáku. </w:t>
      </w:r>
      <w:r w:rsidR="007E3DD9" w:rsidRPr="005D74B5">
        <w:t xml:space="preserve">V takomto prípade sa jedná o diferenciálnu </w:t>
      </w:r>
      <w:r w:rsidR="00F743B4" w:rsidRPr="005D74B5">
        <w:t>rektifikáciu</w:t>
      </w:r>
      <w:r w:rsidR="007E3DD9" w:rsidRPr="005D74B5">
        <w:t xml:space="preserve">, pretože sa s časom mení </w:t>
      </w:r>
      <w:r w:rsidR="00880EE1" w:rsidRPr="005D74B5">
        <w:t xml:space="preserve">buď </w:t>
      </w:r>
      <w:r w:rsidR="007E3DD9" w:rsidRPr="005D74B5">
        <w:t xml:space="preserve">zloženie destilátu, alebo jeho tok. </w:t>
      </w:r>
      <w:r w:rsidR="00F52A23" w:rsidRPr="005D74B5">
        <w:t>A</w:t>
      </w:r>
      <w:r w:rsidR="007E3DD9" w:rsidRPr="005D74B5">
        <w:t>k počas diferenc</w:t>
      </w:r>
      <w:r w:rsidR="00364638" w:rsidRPr="005D74B5">
        <w:t>i</w:t>
      </w:r>
      <w:r w:rsidR="007E3DD9" w:rsidRPr="005D74B5">
        <w:t xml:space="preserve">álnej </w:t>
      </w:r>
      <w:r w:rsidR="00880EE1" w:rsidRPr="005D74B5">
        <w:t>rektifikáci</w:t>
      </w:r>
      <w:r w:rsidR="00F52A23" w:rsidRPr="005D74B5">
        <w:t>e</w:t>
      </w:r>
      <w:r w:rsidR="007E3DD9" w:rsidRPr="005D74B5">
        <w:t xml:space="preserve"> máme konštantný refluxný pomer, tak sa </w:t>
      </w:r>
      <w:r w:rsidR="000A366D" w:rsidRPr="005D74B5">
        <w:t>s</w:t>
      </w:r>
      <w:r w:rsidR="007E3DD9" w:rsidRPr="005D74B5">
        <w:t> časom bude meniť zloženie destilátu.</w:t>
      </w:r>
      <w:r w:rsidRPr="005D74B5">
        <w:t xml:space="preserve"> </w:t>
      </w:r>
      <w:r w:rsidR="007E3DD9" w:rsidRPr="005D74B5">
        <w:t>Príkladom diferenc</w:t>
      </w:r>
      <w:r w:rsidR="00364638" w:rsidRPr="005D74B5">
        <w:t>i</w:t>
      </w:r>
      <w:r w:rsidR="007E3DD9" w:rsidRPr="005D74B5">
        <w:t xml:space="preserve">álnej rektifikácie s konštantným refluxným pomerom </w:t>
      </w:r>
      <w:r w:rsidR="00134417" w:rsidRPr="005D74B5">
        <w:t>je</w:t>
      </w:r>
      <w:r w:rsidR="007E3DD9" w:rsidRPr="005D74B5">
        <w:t xml:space="preserve"> destilácie alkoholov z prírodných zdrojov (napríklad agáve). Počas procesu sa odoberajú frakcie destilátov v</w:t>
      </w:r>
      <w:r w:rsidR="00155497" w:rsidRPr="005D74B5">
        <w:t> stanovenom</w:t>
      </w:r>
      <w:r w:rsidR="007E3DD9" w:rsidRPr="005D74B5">
        <w:t xml:space="preserve"> intervale teplôt destilácie, čomu zodpovedá určité zastúpenie destilovaných zložiek. Jednotlivé frakcie sa potom miešajú vo vhodnom pomere, aby vytvorili destiláty so žiadanými senzorickými vlastnosťami. Ak </w:t>
      </w:r>
      <w:r w:rsidR="00155497" w:rsidRPr="005D74B5">
        <w:t xml:space="preserve">pri diferenciálnej rektifikácii </w:t>
      </w:r>
      <w:r w:rsidR="007E3DD9" w:rsidRPr="005D74B5">
        <w:t>požadujeme konštantné zložen</w:t>
      </w:r>
      <w:r w:rsidR="00880EE1" w:rsidRPr="005D74B5">
        <w:t>ie destilátu, tak s časom musíme meniť refluxný pomer, čo z pohľadu riadenia procesu nie je najjednoduchšia požiadavka.</w:t>
      </w:r>
    </w:p>
    <w:bookmarkEnd w:id="8"/>
    <w:p w14:paraId="6A349A7D" w14:textId="77777777" w:rsidR="006855A6" w:rsidRPr="005D74B5" w:rsidRDefault="006855A6" w:rsidP="005D74B5"/>
    <w:p w14:paraId="732F00F2" w14:textId="73864483" w:rsidR="00B2467B" w:rsidRPr="005D74B5" w:rsidRDefault="00B2467B" w:rsidP="005D74B5">
      <w:pPr>
        <w:pStyle w:val="Heading1"/>
      </w:pPr>
      <w:r w:rsidRPr="005D74B5">
        <w:lastRenderedPageBreak/>
        <w:t>Teória</w:t>
      </w:r>
    </w:p>
    <w:p w14:paraId="29151098" w14:textId="170C8041" w:rsidR="004070FD" w:rsidRPr="005D74B5" w:rsidRDefault="004070FD" w:rsidP="005D74B5">
      <w:r w:rsidRPr="005D74B5">
        <w:t>Rektifikácia v</w:t>
      </w:r>
      <w:r w:rsidR="00035BB0">
        <w:t xml:space="preserve"> </w:t>
      </w:r>
      <w:r w:rsidRPr="005D74B5">
        <w:t>náplňovej kolóne je protiprúdový separačný proces, pri ktorom sa prúd pár vytvára čiastočným odparením zmesi vo varáku. Tento prúd postupuje nahor cez náplň rektifikačnej kolóny, kde dochádza ku kontaktu so stekajúcou kvapalnou fázou. Povrch náplne vytvára veľkú medzifázovú plochu</w:t>
      </w:r>
      <w:r w:rsidR="009B76D9">
        <w:t>,</w:t>
      </w:r>
      <w:r w:rsidRPr="005D74B5">
        <w:t xml:space="preserve"> po ktorej tečie kvapalná fáza a povrch musí byť čo najlepšie zmáčaný kvapalinou. Pri kontakte fáz dochádza k obohacovaniu pár o prchavejšiu zložku delenej zmesi a k zmene jej obsahu vo fázach. Prúd pár, ktorý vystupuje z hlavy kolóny, vstupuje do kondenzátora. Časť kondenzátu sa vracia do kolóny ako spätný tok kvapalnej fázy. Separácia zložiek kvapalnej zmesi v rektifikačnej kolóne je výsledkom komplexného procesu čiastočného odparovania a čiastočnej kondenzácie pri súčasnom intenzívnom prestupe tepla medzi oboma fázami. Intenzívny styk fáz v kolóne sa dosahuje rôznymi vostavbami alebo náplňou kolóny. V prípade, že kolóna je vyplnená tuhými telieskami alebo štruktúrovanou výplňou, hovoríme o náplňovej kolóne. </w:t>
      </w:r>
    </w:p>
    <w:p w14:paraId="282A5483" w14:textId="599BDF89" w:rsidR="004070FD" w:rsidRPr="005D74B5" w:rsidRDefault="004070FD" w:rsidP="005D74B5">
      <w:r w:rsidRPr="005D74B5">
        <w:t>Diferenciálna rektifikácia je pretržitý, poloprietokový proces, pretože surovina sa do varáka nadávkuje jednorázovo a v priebehu rektifikácie sa jej množstvo nedopĺňa. Po nábehu kolóny sa z kondenzátora pár neustále odoberá destilát ako jediný vystupujúci materiálový prúd. Proces diferenciálnej rektifikácie je neustálený</w:t>
      </w:r>
      <w:r w:rsidR="009B76D9">
        <w:t>,</w:t>
      </w:r>
      <w:r w:rsidRPr="005D74B5">
        <w:t xml:space="preserve"> pričom sa zloženie fáz na rôznych miestach kolóny s časom mení. Nakoľko sa zo zariadenia odvádza destilát, t.j. prúd s vyšším obsahom prchavejšej zložky v porovnaní so zložením kvapaliny vo varáku, obsah tejto zložky v kolóne sústavne klesá.</w:t>
      </w:r>
    </w:p>
    <w:p w14:paraId="74CE1254" w14:textId="5AA5D5D5" w:rsidR="008D30DA" w:rsidRPr="005D74B5" w:rsidRDefault="004070FD" w:rsidP="005D74B5">
      <w:r w:rsidRPr="005D74B5">
        <w:t>Pri zostavení materiálovej bilancie diferenciálnej rektifikácie musíme brať ohľad na bilancované obdobie. Ak berieme do úvahy len počiatočný a konečný stav, celkovú materiálovú bilanciu a materiálovú bilanciu prchavejšej zložky vyjadrujú rovnice</w:t>
      </w:r>
    </w:p>
    <w:p w14:paraId="27092DDD" w14:textId="263136D4" w:rsidR="004070FD" w:rsidRPr="005D74B5" w:rsidRDefault="004070FD" w:rsidP="005D74B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4070FD" w:rsidRPr="005D74B5" w14:paraId="2B5C99F6" w14:textId="77777777" w:rsidTr="00C11678">
        <w:trPr>
          <w:jc w:val="center"/>
        </w:trPr>
        <w:tc>
          <w:tcPr>
            <w:tcW w:w="567" w:type="dxa"/>
            <w:vAlign w:val="center"/>
          </w:tcPr>
          <w:p w14:paraId="333205F4" w14:textId="77777777" w:rsidR="004070FD" w:rsidRPr="005D74B5" w:rsidRDefault="004070FD" w:rsidP="005D74B5"/>
        </w:tc>
        <w:tc>
          <w:tcPr>
            <w:tcW w:w="7938" w:type="dxa"/>
            <w:vAlign w:val="center"/>
          </w:tcPr>
          <w:p w14:paraId="211B302B" w14:textId="67F94F32" w:rsidR="004070FD" w:rsidRPr="005D74B5" w:rsidRDefault="004070FD" w:rsidP="005D74B5">
            <w:pPr>
              <w:jc w:val="center"/>
            </w:pPr>
            <w:r w:rsidRPr="005D74B5">
              <w:rPr>
                <w:rFonts w:eastAsiaTheme="minorEastAsia"/>
              </w:rPr>
              <w:object w:dxaOrig="1260" w:dyaOrig="360" w14:anchorId="1A43B9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4pt;height:18.15pt" o:ole="">
                  <v:imagedata r:id="rId14" o:title=""/>
                </v:shape>
                <o:OLEObject Type="Embed" ProgID="Equation.DSMT4" ShapeID="_x0000_i1025" DrawAspect="Content" ObjectID="_1772013081" r:id="rId15"/>
              </w:object>
            </w:r>
          </w:p>
        </w:tc>
        <w:tc>
          <w:tcPr>
            <w:tcW w:w="567" w:type="dxa"/>
            <w:vAlign w:val="center"/>
          </w:tcPr>
          <w:p w14:paraId="2B13A2E3" w14:textId="6ABC31E7" w:rsidR="004070FD" w:rsidRPr="005D74B5" w:rsidRDefault="004070FD" w:rsidP="00B40AF2">
            <w:pPr>
              <w:pStyle w:val="Caption"/>
            </w:pPr>
            <w:bookmarkStart w:id="9" w:name="_Ref159787981"/>
            <w:bookmarkStart w:id="10" w:name="_Ref100748951"/>
            <w:r w:rsidRPr="005D74B5">
              <w:t>(</w:t>
            </w:r>
            <w:r w:rsidRPr="005D74B5">
              <w:fldChar w:fldCharType="begin"/>
            </w:r>
            <w:r w:rsidRPr="005D74B5">
              <w:instrText xml:space="preserve"> SEQ Rovnica \* ARABIC </w:instrText>
            </w:r>
            <w:r w:rsidRPr="005D74B5">
              <w:fldChar w:fldCharType="separate"/>
            </w:r>
            <w:r w:rsidRPr="005D74B5">
              <w:rPr>
                <w:noProof/>
              </w:rPr>
              <w:t>1</w:t>
            </w:r>
            <w:r w:rsidRPr="005D74B5">
              <w:fldChar w:fldCharType="end"/>
            </w:r>
            <w:bookmarkEnd w:id="9"/>
            <w:r w:rsidRPr="005D74B5">
              <w:t>)</w:t>
            </w:r>
            <w:bookmarkEnd w:id="10"/>
          </w:p>
        </w:tc>
      </w:tr>
      <w:tr w:rsidR="004070FD" w:rsidRPr="005D74B5" w14:paraId="04D24FA8" w14:textId="77777777" w:rsidTr="00C11678">
        <w:trPr>
          <w:jc w:val="center"/>
        </w:trPr>
        <w:tc>
          <w:tcPr>
            <w:tcW w:w="567" w:type="dxa"/>
            <w:vAlign w:val="center"/>
          </w:tcPr>
          <w:p w14:paraId="020D137B" w14:textId="77777777" w:rsidR="004070FD" w:rsidRPr="005D74B5" w:rsidRDefault="004070FD" w:rsidP="005D74B5"/>
        </w:tc>
        <w:tc>
          <w:tcPr>
            <w:tcW w:w="7938" w:type="dxa"/>
            <w:vAlign w:val="center"/>
          </w:tcPr>
          <w:p w14:paraId="4AB0F7A0" w14:textId="76BD0E86" w:rsidR="004070FD" w:rsidRPr="005D74B5" w:rsidRDefault="00492E5F" w:rsidP="005D74B5">
            <w:pPr>
              <w:jc w:val="center"/>
            </w:pPr>
            <w:r w:rsidRPr="005D74B5">
              <w:rPr>
                <w:rFonts w:eastAsiaTheme="minorEastAsia"/>
              </w:rPr>
              <w:object w:dxaOrig="1939" w:dyaOrig="360" w14:anchorId="77974A5F">
                <v:shape id="_x0000_i1026" type="#_x0000_t75" style="width:97.55pt;height:18.15pt" o:ole="">
                  <v:imagedata r:id="rId16" o:title=""/>
                </v:shape>
                <o:OLEObject Type="Embed" ProgID="Equation.DSMT4" ShapeID="_x0000_i1026" DrawAspect="Content" ObjectID="_1772013082" r:id="rId17"/>
              </w:object>
            </w:r>
          </w:p>
        </w:tc>
        <w:tc>
          <w:tcPr>
            <w:tcW w:w="567" w:type="dxa"/>
            <w:vAlign w:val="center"/>
          </w:tcPr>
          <w:p w14:paraId="021899D6" w14:textId="07F3477D" w:rsidR="004070FD" w:rsidRPr="005D74B5" w:rsidRDefault="004070FD" w:rsidP="00B40AF2">
            <w:pPr>
              <w:pStyle w:val="Caption"/>
            </w:pPr>
            <w:bookmarkStart w:id="11" w:name="_Ref159787984"/>
            <w:bookmarkStart w:id="12" w:name="_Ref100748954"/>
            <w:r w:rsidRPr="005D74B5">
              <w:t>(</w:t>
            </w:r>
            <w:r w:rsidRPr="005D74B5">
              <w:fldChar w:fldCharType="begin"/>
            </w:r>
            <w:r w:rsidRPr="005D74B5">
              <w:instrText xml:space="preserve"> SEQ Rovnica \* ARABIC </w:instrText>
            </w:r>
            <w:r w:rsidRPr="005D74B5">
              <w:fldChar w:fldCharType="separate"/>
            </w:r>
            <w:r w:rsidRPr="005D74B5">
              <w:rPr>
                <w:noProof/>
              </w:rPr>
              <w:t>2</w:t>
            </w:r>
            <w:r w:rsidRPr="005D74B5">
              <w:fldChar w:fldCharType="end"/>
            </w:r>
            <w:bookmarkEnd w:id="11"/>
            <w:r w:rsidRPr="005D74B5">
              <w:t>)</w:t>
            </w:r>
            <w:bookmarkEnd w:id="12"/>
          </w:p>
        </w:tc>
      </w:tr>
    </w:tbl>
    <w:p w14:paraId="491117B1" w14:textId="2FC6AF61" w:rsidR="004070FD" w:rsidRPr="005D74B5" w:rsidRDefault="004070FD" w:rsidP="005D74B5"/>
    <w:p w14:paraId="68B40340" w14:textId="69775782" w:rsidR="001850A9" w:rsidRPr="005D74B5" w:rsidRDefault="001850A9" w:rsidP="005D74B5">
      <w:r w:rsidRPr="005D74B5">
        <w:t xml:space="preserve">kde </w:t>
      </w:r>
      <w:r w:rsidRPr="005D74B5">
        <w:rPr>
          <w:position w:val="-12"/>
        </w:rPr>
        <w:object w:dxaOrig="240" w:dyaOrig="360" w14:anchorId="6179CDCF">
          <v:shape id="_x0000_i1027" type="#_x0000_t75" style="width:12pt;height:18pt" o:ole="">
            <v:imagedata r:id="rId18" o:title=""/>
          </v:shape>
          <o:OLEObject Type="Embed" ProgID="Equation.DSMT4" ShapeID="_x0000_i1027" DrawAspect="Content" ObjectID="_1772013083" r:id="rId19"/>
        </w:object>
      </w:r>
      <w:r w:rsidRPr="005D74B5">
        <w:t xml:space="preserve"> predstavuje látkové množstvo zmesi a </w:t>
      </w:r>
      <w:r w:rsidRPr="005D74B5">
        <w:rPr>
          <w:position w:val="-6"/>
        </w:rPr>
        <w:object w:dxaOrig="200" w:dyaOrig="220" w14:anchorId="5A8E6803">
          <v:shape id="_x0000_i1028" type="#_x0000_t75" style="width:10pt;height:11pt" o:ole="">
            <v:imagedata r:id="rId20" o:title=""/>
          </v:shape>
          <o:OLEObject Type="Embed" ProgID="Equation.DSMT4" ShapeID="_x0000_i1028" DrawAspect="Content" ObjectID="_1772013084" r:id="rId21"/>
        </w:object>
      </w:r>
      <w:r w:rsidRPr="005D74B5">
        <w:t xml:space="preserve"> molový zlomok prchavejšej zložky v surovine (F), destiláte (D) a destilačnom zvyšku (W).</w:t>
      </w:r>
    </w:p>
    <w:p w14:paraId="5CED8D68" w14:textId="763E4AB1" w:rsidR="001850A9" w:rsidRPr="005D74B5" w:rsidRDefault="001850A9" w:rsidP="005D74B5">
      <w:r w:rsidRPr="005D74B5">
        <w:t xml:space="preserve">Vzťah medzi množstvom jednotlivých prúdov a ich zložením v prípade diferenciálnej rektifikácie ovplyvňuje tiež separačná účinnosť kolóny. Čím je deliaca účinnosť kolóny väčšia, tým viac sa líši okamžité zloženie destilátu </w:t>
      </w:r>
      <w:r w:rsidRPr="005D74B5">
        <w:rPr>
          <w:position w:val="-12"/>
        </w:rPr>
        <w:object w:dxaOrig="360" w:dyaOrig="360" w14:anchorId="3B31ED4A">
          <v:shape id="_x0000_i1029" type="#_x0000_t75" style="width:18pt;height:18pt" o:ole="">
            <v:imagedata r:id="rId22" o:title=""/>
          </v:shape>
          <o:OLEObject Type="Embed" ProgID="Equation.DSMT4" ShapeID="_x0000_i1029" DrawAspect="Content" ObjectID="_1772013085" r:id="rId23"/>
        </w:object>
      </w:r>
      <w:r w:rsidRPr="005D74B5">
        <w:t xml:space="preserve">, od zloženia zvyšku, </w:t>
      </w:r>
      <w:r w:rsidRPr="005D74B5">
        <w:rPr>
          <w:position w:val="-12"/>
        </w:rPr>
        <w:object w:dxaOrig="380" w:dyaOrig="360" w14:anchorId="55DDDD30">
          <v:shape id="_x0000_i1030" type="#_x0000_t75" style="width:19pt;height:18pt" o:ole="">
            <v:imagedata r:id="rId24" o:title=""/>
          </v:shape>
          <o:OLEObject Type="Embed" ProgID="Equation.DSMT4" ShapeID="_x0000_i1030" DrawAspect="Content" ObjectID="_1772013086" r:id="rId25"/>
        </w:object>
      </w:r>
      <w:r w:rsidRPr="005D74B5">
        <w:t>.</w:t>
      </w:r>
    </w:p>
    <w:p w14:paraId="2056C2D9" w14:textId="77777777" w:rsidR="001850A9" w:rsidRPr="005D74B5" w:rsidRDefault="001850A9" w:rsidP="005D74B5">
      <w:r w:rsidRPr="005D74B5">
        <w:t>V diferenciálnom tvare opisuje materiálovú bilanciu v obohacovacej časti rektifikačnej</w:t>
      </w:r>
    </w:p>
    <w:p w14:paraId="7442DA0D" w14:textId="289A2250" w:rsidR="004070FD" w:rsidRPr="005D74B5" w:rsidRDefault="001850A9" w:rsidP="005D74B5">
      <w:r w:rsidRPr="005D74B5">
        <w:t>kolóny rovnica:</w:t>
      </w:r>
    </w:p>
    <w:p w14:paraId="50E73FAF" w14:textId="52830F4A" w:rsidR="001850A9" w:rsidRPr="005D74B5" w:rsidRDefault="001850A9" w:rsidP="005D74B5"/>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1850A9" w:rsidRPr="005D74B5" w14:paraId="24499F6C" w14:textId="77777777" w:rsidTr="00B5481D">
        <w:trPr>
          <w:jc w:val="center"/>
        </w:trPr>
        <w:tc>
          <w:tcPr>
            <w:tcW w:w="567" w:type="dxa"/>
            <w:vAlign w:val="center"/>
          </w:tcPr>
          <w:p w14:paraId="32A535B8" w14:textId="77777777" w:rsidR="001850A9" w:rsidRPr="005D74B5" w:rsidRDefault="001850A9" w:rsidP="005D74B5">
            <w:pPr>
              <w:pStyle w:val="Rovnice"/>
            </w:pPr>
          </w:p>
        </w:tc>
        <w:tc>
          <w:tcPr>
            <w:tcW w:w="7938" w:type="dxa"/>
            <w:vAlign w:val="center"/>
          </w:tcPr>
          <w:p w14:paraId="070AB3C1" w14:textId="5243F069" w:rsidR="001850A9" w:rsidRPr="005D74B5" w:rsidRDefault="001850A9" w:rsidP="005D74B5">
            <w:pPr>
              <w:pStyle w:val="Rovnice"/>
            </w:pPr>
            <w:r w:rsidRPr="005D74B5">
              <w:object w:dxaOrig="1960" w:dyaOrig="780" w14:anchorId="184B02E0">
                <v:shape id="_x0000_i1031" type="#_x0000_t75" style="width:97.7pt;height:39pt" o:ole="">
                  <v:imagedata r:id="rId26" o:title=""/>
                </v:shape>
                <o:OLEObject Type="Embed" ProgID="Equation.DSMT4" ShapeID="_x0000_i1031" DrawAspect="Content" ObjectID="_1772013087" r:id="rId27"/>
              </w:object>
            </w:r>
          </w:p>
        </w:tc>
        <w:tc>
          <w:tcPr>
            <w:tcW w:w="567" w:type="dxa"/>
            <w:vAlign w:val="center"/>
          </w:tcPr>
          <w:p w14:paraId="409EB9C5" w14:textId="4D998305" w:rsidR="001850A9" w:rsidRPr="005D74B5" w:rsidRDefault="001850A9" w:rsidP="005D74B5">
            <w:pPr>
              <w:pStyle w:val="Rovnice"/>
              <w:rPr>
                <w:i/>
                <w:iCs/>
              </w:rPr>
            </w:pPr>
            <w:r w:rsidRPr="005D74B5">
              <w:t>(</w:t>
            </w:r>
            <w:r w:rsidRPr="005D74B5">
              <w:rPr>
                <w:i/>
                <w:iCs/>
              </w:rPr>
              <w:fldChar w:fldCharType="begin"/>
            </w:r>
            <w:r w:rsidRPr="005D74B5">
              <w:instrText xml:space="preserve"> SEQ Rovnica \* ARABIC </w:instrText>
            </w:r>
            <w:r w:rsidRPr="005D74B5">
              <w:rPr>
                <w:i/>
                <w:iCs/>
              </w:rPr>
              <w:fldChar w:fldCharType="separate"/>
            </w:r>
            <w:r w:rsidRPr="005D74B5">
              <w:rPr>
                <w:noProof/>
              </w:rPr>
              <w:t>3</w:t>
            </w:r>
            <w:r w:rsidRPr="005D74B5">
              <w:rPr>
                <w:i/>
                <w:iCs/>
              </w:rPr>
              <w:fldChar w:fldCharType="end"/>
            </w:r>
            <w:r w:rsidRPr="005D74B5">
              <w:t>)</w:t>
            </w:r>
          </w:p>
        </w:tc>
      </w:tr>
    </w:tbl>
    <w:p w14:paraId="30406F58" w14:textId="77777777" w:rsidR="00421551" w:rsidRPr="005D74B5" w:rsidRDefault="00421551" w:rsidP="005D74B5"/>
    <w:p w14:paraId="08EE673F" w14:textId="16506513" w:rsidR="001850A9" w:rsidRPr="005D74B5" w:rsidRDefault="00B5481D" w:rsidP="005D74B5">
      <w:r w:rsidRPr="005D74B5">
        <w:t xml:space="preserve">Spojením rovníc </w:t>
      </w:r>
      <w:r w:rsidR="00421551" w:rsidRPr="005D74B5">
        <w:fldChar w:fldCharType="begin"/>
      </w:r>
      <w:r w:rsidR="00421551" w:rsidRPr="005D74B5">
        <w:instrText xml:space="preserve"> REF _Ref100748951 \h  \* MERGEFORMAT </w:instrText>
      </w:r>
      <w:r w:rsidR="00421551" w:rsidRPr="005D74B5">
        <w:fldChar w:fldCharType="separate"/>
      </w:r>
      <w:r w:rsidR="00421551" w:rsidRPr="005D74B5">
        <w:t>(</w:t>
      </w:r>
      <w:r w:rsidR="00421551" w:rsidRPr="005D74B5">
        <w:rPr>
          <w:noProof/>
        </w:rPr>
        <w:t>1</w:t>
      </w:r>
      <w:r w:rsidR="00421551" w:rsidRPr="005D74B5">
        <w:t>)</w:t>
      </w:r>
      <w:r w:rsidR="00421551" w:rsidRPr="005D74B5">
        <w:fldChar w:fldCharType="end"/>
      </w:r>
      <w:r w:rsidR="00421551" w:rsidRPr="005D74B5">
        <w:t xml:space="preserve"> a </w:t>
      </w:r>
      <w:r w:rsidR="00421551" w:rsidRPr="005D74B5">
        <w:fldChar w:fldCharType="begin"/>
      </w:r>
      <w:r w:rsidR="00421551" w:rsidRPr="005D74B5">
        <w:instrText xml:space="preserve"> REF _Ref100748954 \h  \* MERGEFORMAT </w:instrText>
      </w:r>
      <w:r w:rsidR="00421551" w:rsidRPr="005D74B5">
        <w:fldChar w:fldCharType="separate"/>
      </w:r>
      <w:r w:rsidR="00421551" w:rsidRPr="005D74B5">
        <w:t>(</w:t>
      </w:r>
      <w:r w:rsidR="00421551" w:rsidRPr="005D74B5">
        <w:rPr>
          <w:noProof/>
        </w:rPr>
        <w:t>2</w:t>
      </w:r>
      <w:r w:rsidR="00421551" w:rsidRPr="005D74B5">
        <w:t>)</w:t>
      </w:r>
      <w:r w:rsidR="00421551" w:rsidRPr="005D74B5">
        <w:fldChar w:fldCharType="end"/>
      </w:r>
      <w:r w:rsidRPr="005D74B5">
        <w:t xml:space="preserve"> dostaneme</w:t>
      </w:r>
      <w:r w:rsidR="00421551" w:rsidRPr="005D74B5">
        <w:t>:</w:t>
      </w:r>
    </w:p>
    <w:p w14:paraId="25423643" w14:textId="78287031" w:rsidR="00421551" w:rsidRPr="005D74B5" w:rsidRDefault="00421551" w:rsidP="005D74B5"/>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421551" w:rsidRPr="005D74B5" w14:paraId="7E7FE111" w14:textId="77777777" w:rsidTr="00F30013">
        <w:trPr>
          <w:jc w:val="center"/>
        </w:trPr>
        <w:tc>
          <w:tcPr>
            <w:tcW w:w="567" w:type="dxa"/>
            <w:vAlign w:val="center"/>
          </w:tcPr>
          <w:p w14:paraId="412F4D0F" w14:textId="77777777" w:rsidR="00421551" w:rsidRPr="005D74B5" w:rsidRDefault="00421551" w:rsidP="005D74B5">
            <w:pPr>
              <w:pStyle w:val="Rovnice"/>
            </w:pPr>
          </w:p>
        </w:tc>
        <w:tc>
          <w:tcPr>
            <w:tcW w:w="7938" w:type="dxa"/>
            <w:vAlign w:val="center"/>
          </w:tcPr>
          <w:p w14:paraId="4EAC1655" w14:textId="25888E9C" w:rsidR="00421551" w:rsidRPr="005D74B5" w:rsidRDefault="00126768" w:rsidP="005D74B5">
            <w:pPr>
              <w:pStyle w:val="Rovnice"/>
            </w:pPr>
            <w:r w:rsidRPr="005D74B5">
              <w:object w:dxaOrig="2439" w:dyaOrig="780" w14:anchorId="7B4939CC">
                <v:shape id="_x0000_i1032" type="#_x0000_t75" style="width:121.6pt;height:39pt" o:ole="">
                  <v:imagedata r:id="rId28" o:title=""/>
                </v:shape>
                <o:OLEObject Type="Embed" ProgID="Equation.DSMT4" ShapeID="_x0000_i1032" DrawAspect="Content" ObjectID="_1772013088" r:id="rId29"/>
              </w:object>
            </w:r>
          </w:p>
        </w:tc>
        <w:tc>
          <w:tcPr>
            <w:tcW w:w="567" w:type="dxa"/>
            <w:vAlign w:val="center"/>
          </w:tcPr>
          <w:p w14:paraId="3AE1AB92" w14:textId="4BC36C64" w:rsidR="00421551" w:rsidRPr="005D74B5" w:rsidRDefault="00421551" w:rsidP="005D74B5">
            <w:pPr>
              <w:pStyle w:val="Rovnice"/>
              <w:rPr>
                <w:i/>
                <w:iCs/>
              </w:rPr>
            </w:pPr>
            <w:r w:rsidRPr="005D74B5">
              <w:t>(</w:t>
            </w:r>
            <w:r w:rsidRPr="005D74B5">
              <w:rPr>
                <w:i/>
                <w:iCs/>
              </w:rPr>
              <w:fldChar w:fldCharType="begin"/>
            </w:r>
            <w:r w:rsidRPr="005D74B5">
              <w:instrText xml:space="preserve"> SEQ Rovnica \* ARABIC </w:instrText>
            </w:r>
            <w:r w:rsidRPr="005D74B5">
              <w:rPr>
                <w:i/>
                <w:iCs/>
              </w:rPr>
              <w:fldChar w:fldCharType="separate"/>
            </w:r>
            <w:r w:rsidRPr="005D74B5">
              <w:rPr>
                <w:noProof/>
              </w:rPr>
              <w:t>4</w:t>
            </w:r>
            <w:r w:rsidRPr="005D74B5">
              <w:rPr>
                <w:i/>
                <w:iCs/>
              </w:rPr>
              <w:fldChar w:fldCharType="end"/>
            </w:r>
            <w:r w:rsidRPr="005D74B5">
              <w:t>)</w:t>
            </w:r>
          </w:p>
        </w:tc>
      </w:tr>
    </w:tbl>
    <w:p w14:paraId="73870A41" w14:textId="77777777" w:rsidR="00F30013" w:rsidRPr="005D74B5" w:rsidRDefault="00F30013" w:rsidP="005D74B5"/>
    <w:p w14:paraId="598B9E10" w14:textId="142196AF" w:rsidR="00F30013" w:rsidRPr="005D74B5" w:rsidRDefault="00F30013" w:rsidP="005D74B5">
      <w:r w:rsidRPr="005D74B5">
        <w:lastRenderedPageBreak/>
        <w:t>V prípade, že v priebehu diferenciálnej destilácie sledujeme len zmenu zloženia destilátu, vhodnou úpravou dokážeme diferenciálny tvar materiálovej bilancie prchavejšej zložky upraviť nasledovne:</w:t>
      </w:r>
    </w:p>
    <w:p w14:paraId="5D9ABBC0" w14:textId="679E7A8F" w:rsidR="00F30013" w:rsidRPr="005D74B5" w:rsidRDefault="00F30013" w:rsidP="005D74B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F30013" w:rsidRPr="005D74B5" w14:paraId="5DCA85CF" w14:textId="77777777" w:rsidTr="00C11678">
        <w:trPr>
          <w:jc w:val="center"/>
        </w:trPr>
        <w:tc>
          <w:tcPr>
            <w:tcW w:w="567" w:type="dxa"/>
            <w:vAlign w:val="center"/>
          </w:tcPr>
          <w:p w14:paraId="0F271F50" w14:textId="77777777" w:rsidR="00F30013" w:rsidRPr="005D74B5" w:rsidRDefault="00F30013" w:rsidP="005D74B5">
            <w:pPr>
              <w:pStyle w:val="Rovnice"/>
            </w:pPr>
          </w:p>
        </w:tc>
        <w:tc>
          <w:tcPr>
            <w:tcW w:w="7938" w:type="dxa"/>
            <w:vAlign w:val="center"/>
          </w:tcPr>
          <w:p w14:paraId="6AE8EE71" w14:textId="1C3B197E" w:rsidR="00F30013" w:rsidRPr="005D74B5" w:rsidRDefault="002F1325" w:rsidP="005D74B5">
            <w:pPr>
              <w:pStyle w:val="Rovnice"/>
            </w:pPr>
            <w:r w:rsidRPr="005D74B5">
              <w:object w:dxaOrig="2280" w:dyaOrig="760" w14:anchorId="634CAA1E">
                <v:shape id="_x0000_i1033" type="#_x0000_t75" style="width:114.7pt;height:38.25pt" o:ole="">
                  <v:imagedata r:id="rId30" o:title=""/>
                </v:shape>
                <o:OLEObject Type="Embed" ProgID="Equation.DSMT4" ShapeID="_x0000_i1033" DrawAspect="Content" ObjectID="_1772013089" r:id="rId31"/>
              </w:object>
            </w:r>
          </w:p>
        </w:tc>
        <w:tc>
          <w:tcPr>
            <w:tcW w:w="567" w:type="dxa"/>
            <w:vAlign w:val="center"/>
          </w:tcPr>
          <w:p w14:paraId="05104F9A" w14:textId="559ACBF9" w:rsidR="00F30013" w:rsidRPr="005D74B5" w:rsidRDefault="00F30013" w:rsidP="005D74B5">
            <w:pPr>
              <w:pStyle w:val="Rovnice"/>
              <w:rPr>
                <w:i/>
                <w:iCs/>
              </w:rPr>
            </w:pPr>
            <w:bookmarkStart w:id="13" w:name="_Ref159787986"/>
            <w:r w:rsidRPr="005D74B5">
              <w:t>(</w:t>
            </w:r>
            <w:r w:rsidRPr="005D74B5">
              <w:rPr>
                <w:i/>
                <w:iCs/>
              </w:rPr>
              <w:fldChar w:fldCharType="begin"/>
            </w:r>
            <w:r w:rsidRPr="005D74B5">
              <w:instrText xml:space="preserve"> SEQ Rovnica \* ARABIC </w:instrText>
            </w:r>
            <w:r w:rsidRPr="005D74B5">
              <w:rPr>
                <w:i/>
                <w:iCs/>
              </w:rPr>
              <w:fldChar w:fldCharType="separate"/>
            </w:r>
            <w:r w:rsidRPr="005D74B5">
              <w:rPr>
                <w:noProof/>
              </w:rPr>
              <w:t>5</w:t>
            </w:r>
            <w:r w:rsidRPr="005D74B5">
              <w:rPr>
                <w:i/>
                <w:iCs/>
              </w:rPr>
              <w:fldChar w:fldCharType="end"/>
            </w:r>
            <w:bookmarkEnd w:id="13"/>
            <w:r w:rsidRPr="005D74B5">
              <w:t>)</w:t>
            </w:r>
          </w:p>
        </w:tc>
      </w:tr>
    </w:tbl>
    <w:p w14:paraId="33723156" w14:textId="77777777" w:rsidR="0054259B" w:rsidRPr="005D74B5" w:rsidRDefault="0054259B" w:rsidP="005D74B5"/>
    <w:p w14:paraId="45D0A8A0" w14:textId="53391380" w:rsidR="00F30013" w:rsidRPr="005D74B5" w:rsidRDefault="00405E53" w:rsidP="005D74B5">
      <w:r w:rsidRPr="005D74B5">
        <w:t>Táto rovnica predstavuje materiálovú bilanciu prchavejšej zložky, ktorá je platná v každom okamihu rektifikácie</w:t>
      </w:r>
      <w:r w:rsidR="00344C3A" w:rsidRPr="005D74B5">
        <w:t xml:space="preserve">. Látkové množstvo prchavejšej zložky v surovine (ľavá strana rovnice) sa musí rovnať súčtu </w:t>
      </w:r>
      <w:r w:rsidRPr="005D74B5">
        <w:t xml:space="preserve">látkového množstva prchavejšej zložky destilátu, ktorý sme do daného času oddestilovali </w:t>
      </w:r>
      <w:r w:rsidR="00344C3A" w:rsidRPr="005D74B5">
        <w:t>(prvý člen na pravej strane)</w:t>
      </w:r>
      <w:r w:rsidR="0085750D" w:rsidRPr="005D74B5">
        <w:t>,</w:t>
      </w:r>
      <w:r w:rsidR="00344C3A" w:rsidRPr="005D74B5">
        <w:t xml:space="preserve"> a látkovému množstvu prchavejšej zložky</w:t>
      </w:r>
      <w:r w:rsidR="0085750D" w:rsidRPr="005D74B5">
        <w:t xml:space="preserve"> vo zvyšku</w:t>
      </w:r>
      <w:r w:rsidR="00344C3A" w:rsidRPr="005D74B5">
        <w:t xml:space="preserve">, ktorý </w:t>
      </w:r>
      <w:r w:rsidR="0085750D" w:rsidRPr="005D74B5">
        <w:t>v daný okamih je vo varáku.</w:t>
      </w:r>
      <w:r w:rsidR="0054259B" w:rsidRPr="005D74B5">
        <w:t xml:space="preserve"> Oddestilované množstvo prchavejšej zložky vypočítame integráciou okamžitých množstiev prchavejšej zložky v jednotlivých podieloch destilátu.</w:t>
      </w:r>
    </w:p>
    <w:p w14:paraId="76D0C51F" w14:textId="1DEAC89D" w:rsidR="008321A0" w:rsidRPr="005D74B5" w:rsidRDefault="008321A0" w:rsidP="005D74B5"/>
    <w:p w14:paraId="77B8CA20" w14:textId="77777777" w:rsidR="007219D6" w:rsidRPr="005D74B5" w:rsidRDefault="0099549A" w:rsidP="0016615E">
      <w:pPr>
        <w:jc w:val="center"/>
      </w:pPr>
      <w:r w:rsidRPr="005D74B5">
        <w:rPr>
          <w:noProof/>
        </w:rPr>
        <w:drawing>
          <wp:inline distT="0" distB="0" distL="0" distR="0" wp14:anchorId="7B0800D9" wp14:editId="05F0F90B">
            <wp:extent cx="4141950" cy="3600000"/>
            <wp:effectExtent l="0" t="0" r="0" b="635"/>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32"/>
                    <a:stretch>
                      <a:fillRect/>
                    </a:stretch>
                  </pic:blipFill>
                  <pic:spPr>
                    <a:xfrm>
                      <a:off x="0" y="0"/>
                      <a:ext cx="4141950" cy="3600000"/>
                    </a:xfrm>
                    <a:prstGeom prst="rect">
                      <a:avLst/>
                    </a:prstGeom>
                  </pic:spPr>
                </pic:pic>
              </a:graphicData>
            </a:graphic>
          </wp:inline>
        </w:drawing>
      </w:r>
    </w:p>
    <w:p w14:paraId="76E83363" w14:textId="2A2DC6D8" w:rsidR="008321A0" w:rsidRPr="005D74B5" w:rsidRDefault="007219D6" w:rsidP="00035BB0">
      <w:pPr>
        <w:pStyle w:val="Caption"/>
        <w:jc w:val="both"/>
      </w:pPr>
      <w:bookmarkStart w:id="14" w:name="_Ref159784795"/>
      <w:r w:rsidRPr="005D74B5">
        <w:t xml:space="preserve">Obr. </w:t>
      </w:r>
      <w:r w:rsidRPr="005D74B5">
        <w:fldChar w:fldCharType="begin"/>
      </w:r>
      <w:r w:rsidRPr="005D74B5">
        <w:instrText xml:space="preserve"> SEQ Obr. \* ARABIC </w:instrText>
      </w:r>
      <w:r w:rsidRPr="005D74B5">
        <w:fldChar w:fldCharType="separate"/>
      </w:r>
      <w:r w:rsidR="00635922" w:rsidRPr="005D74B5">
        <w:rPr>
          <w:noProof/>
        </w:rPr>
        <w:t>3</w:t>
      </w:r>
      <w:r w:rsidRPr="005D74B5">
        <w:fldChar w:fldCharType="end"/>
      </w:r>
      <w:bookmarkEnd w:id="14"/>
      <w:r w:rsidRPr="005D74B5">
        <w:t xml:space="preserve"> Znázornenie okamžitého zloženia destilátu, </w:t>
      </w:r>
      <w:r w:rsidRPr="005D74B5">
        <w:rPr>
          <w:position w:val="-12"/>
        </w:rPr>
        <w:object w:dxaOrig="360" w:dyaOrig="360" w14:anchorId="08B8C21A">
          <v:shape id="_x0000_i1034" type="#_x0000_t75" style="width:18pt;height:18pt" o:ole="">
            <v:imagedata r:id="rId33" o:title=""/>
          </v:shape>
          <o:OLEObject Type="Embed" ProgID="Equation.DSMT4" ShapeID="_x0000_i1034" DrawAspect="Content" ObjectID="_1772013090" r:id="rId34"/>
        </w:object>
      </w:r>
      <w:r w:rsidRPr="005D74B5">
        <w:t xml:space="preserve">, a zvyšku, </w:t>
      </w:r>
      <w:r w:rsidRPr="005D74B5">
        <w:rPr>
          <w:position w:val="-12"/>
        </w:rPr>
        <w:object w:dxaOrig="400" w:dyaOrig="360" w14:anchorId="54E4FCAA">
          <v:shape id="_x0000_i1035" type="#_x0000_t75" style="width:20pt;height:18pt" o:ole="">
            <v:imagedata r:id="rId35" o:title=""/>
          </v:shape>
          <o:OLEObject Type="Embed" ProgID="Equation.DSMT4" ShapeID="_x0000_i1035" DrawAspect="Content" ObjectID="_1772013091" r:id="rId36"/>
        </w:object>
      </w:r>
      <w:r w:rsidRPr="005D74B5">
        <w:t>, počas diferenciálnej rektifikácie v kolóne, ktorá pracuje pri refluxnom pomere, R, a spôsob odčítania počtu teoretických etáží.</w:t>
      </w:r>
    </w:p>
    <w:p w14:paraId="188D0ACE" w14:textId="77777777" w:rsidR="007219D6" w:rsidRPr="005D74B5" w:rsidRDefault="007219D6" w:rsidP="005D74B5"/>
    <w:p w14:paraId="2D515C58" w14:textId="77777777" w:rsidR="007219D6" w:rsidRPr="005D74B5" w:rsidRDefault="007219D6" w:rsidP="005D74B5">
      <w:r w:rsidRPr="005D74B5">
        <w:t>Rovnako, ako v prípade etážovej kolóny dokážeme vyjadriť vzťah medzi okamžitým zložením kvapalnej, x</w:t>
      </w:r>
      <w:r w:rsidRPr="00035BB0">
        <w:rPr>
          <w:vertAlign w:val="subscript"/>
        </w:rPr>
        <w:t>L</w:t>
      </w:r>
      <w:r w:rsidRPr="005D74B5">
        <w:t>, a parnej, y</w:t>
      </w:r>
      <w:r w:rsidRPr="00035BB0">
        <w:rPr>
          <w:vertAlign w:val="subscript"/>
        </w:rPr>
        <w:t>G</w:t>
      </w:r>
      <w:r w:rsidRPr="005D74B5">
        <w:t>, fázy v ľubovoľnom priereze rektifikačnej kolóny.</w:t>
      </w:r>
    </w:p>
    <w:p w14:paraId="25506F5E" w14:textId="77777777" w:rsidR="007219D6" w:rsidRPr="005D74B5" w:rsidRDefault="007219D6" w:rsidP="005D74B5"/>
    <w:p w14:paraId="51E24E44" w14:textId="19CD22FF" w:rsidR="007219D6" w:rsidRPr="005D74B5" w:rsidRDefault="007219D6" w:rsidP="005D74B5">
      <w:r w:rsidRPr="005D74B5">
        <w:t>Na tento účel používame rovnicu pracovnej čiary odvodenú z materiálovej bilancie prchavejšej zložky v danom priereze kolóny</w:t>
      </w:r>
    </w:p>
    <w:p w14:paraId="23ED6CE4" w14:textId="77777777" w:rsidR="0099549A" w:rsidRPr="005D74B5" w:rsidRDefault="0099549A" w:rsidP="005D74B5"/>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7219D6" w:rsidRPr="005D74B5" w14:paraId="73369EB3" w14:textId="77777777" w:rsidTr="007219D6">
        <w:trPr>
          <w:jc w:val="center"/>
        </w:trPr>
        <w:tc>
          <w:tcPr>
            <w:tcW w:w="567" w:type="dxa"/>
            <w:vAlign w:val="center"/>
          </w:tcPr>
          <w:p w14:paraId="07C6BE97" w14:textId="77777777" w:rsidR="007219D6" w:rsidRPr="005D74B5" w:rsidRDefault="007219D6" w:rsidP="005D74B5">
            <w:pPr>
              <w:pStyle w:val="Rovnice"/>
            </w:pPr>
          </w:p>
        </w:tc>
        <w:tc>
          <w:tcPr>
            <w:tcW w:w="7938" w:type="dxa"/>
            <w:vAlign w:val="center"/>
          </w:tcPr>
          <w:p w14:paraId="6E8A54C9" w14:textId="475D782C" w:rsidR="007219D6" w:rsidRPr="005D74B5" w:rsidRDefault="007219D6" w:rsidP="005D74B5">
            <w:pPr>
              <w:pStyle w:val="Rovnice"/>
            </w:pPr>
            <w:r w:rsidRPr="005D74B5">
              <w:object w:dxaOrig="2020" w:dyaOrig="620" w14:anchorId="4FFBBE77">
                <v:shape id="_x0000_i1036" type="#_x0000_t75" style="width:101.6pt;height:31.2pt" o:ole="">
                  <v:imagedata r:id="rId37" o:title=""/>
                </v:shape>
                <o:OLEObject Type="Embed" ProgID="Equation.DSMT4" ShapeID="_x0000_i1036" DrawAspect="Content" ObjectID="_1772013092" r:id="rId38"/>
              </w:object>
            </w:r>
          </w:p>
        </w:tc>
        <w:tc>
          <w:tcPr>
            <w:tcW w:w="567" w:type="dxa"/>
            <w:vAlign w:val="center"/>
          </w:tcPr>
          <w:p w14:paraId="4BE38A1F" w14:textId="4F459A8E" w:rsidR="007219D6" w:rsidRPr="005D74B5" w:rsidRDefault="007219D6" w:rsidP="005D74B5">
            <w:pPr>
              <w:pStyle w:val="Rovnice"/>
              <w:rPr>
                <w:i/>
                <w:iCs/>
              </w:rPr>
            </w:pPr>
            <w:bookmarkStart w:id="15" w:name="_Ref159784615"/>
            <w:r w:rsidRPr="005D74B5">
              <w:t>(</w:t>
            </w:r>
            <w:r w:rsidRPr="005D74B5">
              <w:rPr>
                <w:i/>
                <w:iCs/>
              </w:rPr>
              <w:fldChar w:fldCharType="begin"/>
            </w:r>
            <w:r w:rsidRPr="005D74B5">
              <w:instrText xml:space="preserve"> SEQ Rovnica \* ARABIC </w:instrText>
            </w:r>
            <w:r w:rsidRPr="005D74B5">
              <w:rPr>
                <w:i/>
                <w:iCs/>
              </w:rPr>
              <w:fldChar w:fldCharType="separate"/>
            </w:r>
            <w:r w:rsidRPr="005D74B5">
              <w:rPr>
                <w:noProof/>
              </w:rPr>
              <w:t>6</w:t>
            </w:r>
            <w:r w:rsidRPr="005D74B5">
              <w:rPr>
                <w:i/>
                <w:iCs/>
              </w:rPr>
              <w:fldChar w:fldCharType="end"/>
            </w:r>
            <w:r w:rsidRPr="005D74B5">
              <w:t>)</w:t>
            </w:r>
            <w:bookmarkEnd w:id="15"/>
          </w:p>
        </w:tc>
      </w:tr>
    </w:tbl>
    <w:p w14:paraId="2B4EB925" w14:textId="77777777" w:rsidR="00AD5EC6" w:rsidRPr="005D74B5" w:rsidRDefault="00AD5EC6" w:rsidP="005D74B5"/>
    <w:p w14:paraId="40AF758D" w14:textId="6692DDAA" w:rsidR="007219D6" w:rsidRPr="005D74B5" w:rsidRDefault="007219D6" w:rsidP="005D74B5">
      <w:r w:rsidRPr="005D74B5">
        <w:lastRenderedPageBreak/>
        <w:t xml:space="preserve">kde </w:t>
      </w:r>
      <w:r w:rsidRPr="005D74B5">
        <w:rPr>
          <w:i/>
          <w:iCs/>
        </w:rPr>
        <w:t>R</w:t>
      </w:r>
      <w:r w:rsidRPr="005D74B5">
        <w:t xml:space="preserve"> je refluxný pomer, definovaný ako podiel tokov látkového množstva spätného toku kvapalnej fázy a destilátu</w:t>
      </w:r>
    </w:p>
    <w:p w14:paraId="14948553" w14:textId="77777777" w:rsidR="007219D6" w:rsidRPr="005D74B5" w:rsidRDefault="007219D6" w:rsidP="005D74B5"/>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7B4BDE" w:rsidRPr="005D74B5" w14:paraId="223DBD97" w14:textId="77777777" w:rsidTr="00EF07D3">
        <w:trPr>
          <w:jc w:val="center"/>
        </w:trPr>
        <w:tc>
          <w:tcPr>
            <w:tcW w:w="567" w:type="dxa"/>
            <w:vAlign w:val="center"/>
          </w:tcPr>
          <w:p w14:paraId="53A357E8" w14:textId="77777777" w:rsidR="007B4BDE" w:rsidRPr="005D74B5" w:rsidRDefault="007B4BDE" w:rsidP="005D74B5">
            <w:pPr>
              <w:pStyle w:val="Rovnice"/>
            </w:pPr>
          </w:p>
        </w:tc>
        <w:tc>
          <w:tcPr>
            <w:tcW w:w="7938" w:type="dxa"/>
            <w:vAlign w:val="center"/>
          </w:tcPr>
          <w:p w14:paraId="3C703620" w14:textId="6E8F2703" w:rsidR="007B4BDE" w:rsidRPr="005D74B5" w:rsidRDefault="00AD5EC6" w:rsidP="005D74B5">
            <w:pPr>
              <w:pStyle w:val="Rovnice"/>
            </w:pPr>
            <w:r w:rsidRPr="005D74B5">
              <w:object w:dxaOrig="840" w:dyaOrig="680" w14:anchorId="5D1A43AE">
                <v:shape id="_x0000_i1037" type="#_x0000_t75" style="width:42.3pt;height:34.25pt" o:ole="">
                  <v:imagedata r:id="rId39" o:title=""/>
                </v:shape>
                <o:OLEObject Type="Embed" ProgID="Equation.DSMT4" ShapeID="_x0000_i1037" DrawAspect="Content" ObjectID="_1772013093" r:id="rId40"/>
              </w:object>
            </w:r>
          </w:p>
        </w:tc>
        <w:tc>
          <w:tcPr>
            <w:tcW w:w="567" w:type="dxa"/>
            <w:vAlign w:val="center"/>
          </w:tcPr>
          <w:p w14:paraId="37D9311B" w14:textId="40103BA0" w:rsidR="007B4BDE" w:rsidRPr="005D74B5" w:rsidRDefault="007B4BDE" w:rsidP="005D74B5">
            <w:pPr>
              <w:pStyle w:val="Rovnice"/>
              <w:rPr>
                <w:i/>
                <w:iCs/>
              </w:rPr>
            </w:pPr>
            <w:r w:rsidRPr="005D74B5">
              <w:t>(</w:t>
            </w:r>
            <w:r w:rsidRPr="005D74B5">
              <w:rPr>
                <w:i/>
                <w:iCs/>
              </w:rPr>
              <w:fldChar w:fldCharType="begin"/>
            </w:r>
            <w:r w:rsidRPr="005D74B5">
              <w:instrText xml:space="preserve"> SEQ Rovnica \* ARABIC </w:instrText>
            </w:r>
            <w:r w:rsidRPr="005D74B5">
              <w:rPr>
                <w:i/>
                <w:iCs/>
              </w:rPr>
              <w:fldChar w:fldCharType="separate"/>
            </w:r>
            <w:r w:rsidRPr="005D74B5">
              <w:rPr>
                <w:noProof/>
              </w:rPr>
              <w:t>7</w:t>
            </w:r>
            <w:r w:rsidRPr="005D74B5">
              <w:rPr>
                <w:i/>
                <w:iCs/>
              </w:rPr>
              <w:fldChar w:fldCharType="end"/>
            </w:r>
            <w:r w:rsidRPr="005D74B5">
              <w:t>)</w:t>
            </w:r>
          </w:p>
        </w:tc>
      </w:tr>
    </w:tbl>
    <w:p w14:paraId="7787C035" w14:textId="77777777" w:rsidR="007B4BDE" w:rsidRPr="005D74B5" w:rsidRDefault="007B4BDE" w:rsidP="005D74B5"/>
    <w:p w14:paraId="1A900B53" w14:textId="33198FDB" w:rsidR="007B4BDE" w:rsidRPr="005D74B5" w:rsidRDefault="007B4BDE" w:rsidP="005D74B5">
      <w:r w:rsidRPr="005D74B5">
        <w:t xml:space="preserve">Rovnica </w:t>
      </w:r>
      <w:r w:rsidRPr="005D74B5">
        <w:fldChar w:fldCharType="begin"/>
      </w:r>
      <w:r w:rsidRPr="005D74B5">
        <w:instrText xml:space="preserve"> REF _Ref159784615 \h </w:instrText>
      </w:r>
      <w:r w:rsidRPr="005D74B5">
        <w:fldChar w:fldCharType="separate"/>
      </w:r>
      <w:r w:rsidRPr="005D74B5">
        <w:t>(</w:t>
      </w:r>
      <w:r w:rsidRPr="005D74B5">
        <w:rPr>
          <w:i/>
          <w:iCs/>
          <w:noProof/>
        </w:rPr>
        <w:t>6</w:t>
      </w:r>
      <w:r w:rsidRPr="005D74B5">
        <w:t>)</w:t>
      </w:r>
      <w:r w:rsidRPr="005D74B5">
        <w:fldChar w:fldCharType="end"/>
      </w:r>
      <w:r w:rsidRPr="005D74B5">
        <w:t xml:space="preserve"> bola odvodená pre prípad, že platia zjednodušujúce predpoklady použité v grafickej metóde návrhu destilačných kolón (McCabe–Thiele), t.j. rovnosť výparných entalpií zložiek delenej zmesi, rovnosť ich tepelných kapacít a zanedbateľná hodnota zmiešavacej entalpie. Rovnica platí pre celú obohacovaciu časť náplňovej rektifikačnej kolóny od jej hlavy (bod D = [</w:t>
      </w:r>
      <w:r w:rsidRPr="005D74B5">
        <w:rPr>
          <w:position w:val="-12"/>
        </w:rPr>
        <w:object w:dxaOrig="380" w:dyaOrig="360" w14:anchorId="07C73E13">
          <v:shape id="_x0000_i1038" type="#_x0000_t75" style="width:19pt;height:18pt" o:ole="">
            <v:imagedata r:id="rId41" o:title=""/>
          </v:shape>
          <o:OLEObject Type="Embed" ProgID="Equation.DSMT4" ShapeID="_x0000_i1038" DrawAspect="Content" ObjectID="_1772013094" r:id="rId42"/>
        </w:object>
      </w:r>
      <w:r w:rsidRPr="005D74B5">
        <w:t xml:space="preserve">; </w:t>
      </w:r>
      <w:r w:rsidRPr="005D74B5">
        <w:rPr>
          <w:position w:val="-12"/>
        </w:rPr>
        <w:object w:dxaOrig="400" w:dyaOrig="360" w14:anchorId="26514FC7">
          <v:shape id="_x0000_i1039" type="#_x0000_t75" style="width:20pt;height:18pt" o:ole="">
            <v:imagedata r:id="rId43" o:title=""/>
          </v:shape>
          <o:OLEObject Type="Embed" ProgID="Equation.DSMT4" ShapeID="_x0000_i1039" DrawAspect="Content" ObjectID="_1772013095" r:id="rId44"/>
        </w:object>
      </w:r>
      <w:r w:rsidRPr="005D74B5">
        <w:t xml:space="preserve">]) po spodnú časť náplne. Tu sa dostanú pary z varáka, ktoré sú v rovnováhe so zložením zvyšku, </w:t>
      </w:r>
      <w:r w:rsidRPr="005D74B5">
        <w:rPr>
          <w:position w:val="-12"/>
        </w:rPr>
        <w:object w:dxaOrig="400" w:dyaOrig="360" w14:anchorId="072714A5">
          <v:shape id="_x0000_i1040" type="#_x0000_t75" style="width:20pt;height:18pt" o:ole="">
            <v:imagedata r:id="rId45" o:title=""/>
          </v:shape>
          <o:OLEObject Type="Embed" ProgID="Equation.DSMT4" ShapeID="_x0000_i1040" DrawAspect="Content" ObjectID="_1772013096" r:id="rId46"/>
        </w:object>
      </w:r>
      <w:r w:rsidRPr="005D74B5">
        <w:t>, do kontaktu s kvapalnou fázou stekajúcou do varáka. V rovnovážnom y–x diagrame (</w:t>
      </w:r>
      <w:r w:rsidRPr="005D74B5">
        <w:fldChar w:fldCharType="begin"/>
      </w:r>
      <w:r w:rsidRPr="005D74B5">
        <w:instrText xml:space="preserve"> REF _Ref159784795 \h </w:instrText>
      </w:r>
      <w:r w:rsidRPr="005D74B5">
        <w:fldChar w:fldCharType="separate"/>
      </w:r>
      <w:r w:rsidRPr="005D74B5">
        <w:t xml:space="preserve">Obr. </w:t>
      </w:r>
      <w:r w:rsidRPr="005D74B5">
        <w:rPr>
          <w:noProof/>
        </w:rPr>
        <w:t>3</w:t>
      </w:r>
      <w:r w:rsidRPr="005D74B5">
        <w:fldChar w:fldCharType="end"/>
      </w:r>
      <w:r w:rsidRPr="005D74B5">
        <w:t>) tomuto miestu zodpovedá bod N = [</w:t>
      </w:r>
      <w:r w:rsidRPr="005D74B5">
        <w:rPr>
          <w:position w:val="-12"/>
        </w:rPr>
        <w:object w:dxaOrig="380" w:dyaOrig="360" w14:anchorId="20D43C14">
          <v:shape id="_x0000_i1041" type="#_x0000_t75" style="width:19pt;height:18pt" o:ole="">
            <v:imagedata r:id="rId47" o:title=""/>
          </v:shape>
          <o:OLEObject Type="Embed" ProgID="Equation.DSMT4" ShapeID="_x0000_i1041" DrawAspect="Content" ObjectID="_1772013097" r:id="rId48"/>
        </w:object>
      </w:r>
      <w:r w:rsidRPr="005D74B5">
        <w:t xml:space="preserve">; </w:t>
      </w:r>
      <w:r w:rsidRPr="005D74B5">
        <w:rPr>
          <w:position w:val="-12"/>
        </w:rPr>
        <w:object w:dxaOrig="420" w:dyaOrig="360" w14:anchorId="0911881C">
          <v:shape id="_x0000_i1042" type="#_x0000_t75" style="width:21pt;height:18pt" o:ole="">
            <v:imagedata r:id="rId49" o:title=""/>
          </v:shape>
          <o:OLEObject Type="Embed" ProgID="Equation.DSMT4" ShapeID="_x0000_i1042" DrawAspect="Content" ObjectID="_1772013098" r:id="rId50"/>
        </w:object>
      </w:r>
      <w:r w:rsidRPr="005D74B5">
        <w:t xml:space="preserve">]. Rovnicu </w:t>
      </w:r>
      <w:r w:rsidRPr="005D74B5">
        <w:fldChar w:fldCharType="begin"/>
      </w:r>
      <w:r w:rsidRPr="005D74B5">
        <w:instrText xml:space="preserve"> REF _Ref159784615 \h </w:instrText>
      </w:r>
      <w:r w:rsidRPr="005D74B5">
        <w:fldChar w:fldCharType="separate"/>
      </w:r>
      <w:r w:rsidRPr="005D74B5">
        <w:t>(</w:t>
      </w:r>
      <w:r w:rsidRPr="005D74B5">
        <w:rPr>
          <w:i/>
          <w:iCs/>
          <w:noProof/>
        </w:rPr>
        <w:t>6</w:t>
      </w:r>
      <w:r w:rsidRPr="005D74B5">
        <w:t>)</w:t>
      </w:r>
      <w:r w:rsidRPr="005D74B5">
        <w:fldChar w:fldCharType="end"/>
      </w:r>
      <w:r w:rsidRPr="005D74B5">
        <w:t xml:space="preserve"> v rovnovážnom diagrame znázorňuje priamka so smernicou R/(R + 1).</w:t>
      </w:r>
    </w:p>
    <w:p w14:paraId="230F3A15" w14:textId="77777777" w:rsidR="007B4BDE" w:rsidRPr="005D74B5" w:rsidRDefault="007B4BDE" w:rsidP="005D74B5">
      <w:r w:rsidRPr="005D74B5">
        <w:t>Pri návrhu náplňovej kolóny potrebujeme poznať výšku náplne, na ktorej sa dosiahne požadovaný deliaci účinok (ostrosť delenia). V praxi sa na tento účel používa parameter nazvaný výškový ekvivalent teoretickej etáže (VETE), t.j. výška náplne, na ktorej sa dosiahne rovnaké obohatenie pár prchavejšou zložkou ako v prípade teoretickej etáže. Teoretická etáž rektifikačnej kolóny predstavuje miesto, z ktorého odchádzajúce fázy sú v rovnováhe.</w:t>
      </w:r>
    </w:p>
    <w:p w14:paraId="1F490970" w14:textId="1A3403AF" w:rsidR="007219D6" w:rsidRPr="005D74B5" w:rsidRDefault="007B4BDE" w:rsidP="005D74B5">
      <w:r w:rsidRPr="005D74B5">
        <w:t>Na výpočet VETE sú k dispozícii empirické výpočtové vzťahy, ktoré zohľadňujú vplyv takých parametrov ako je hustota hmotnostného toku pár, relatívna prchavosť zložiek a tiež hustota a viskozita stekajúcej kvapalnej fázy. Výška náplne rektifikačnej kolóny sa vypočíta zo známeho počtu teoretických etáží (PTE) a hodnoty VETE ako ich súčin</w:t>
      </w:r>
    </w:p>
    <w:p w14:paraId="083F0DBF" w14:textId="77777777" w:rsidR="00CB6503" w:rsidRPr="005D74B5" w:rsidRDefault="00CB6503" w:rsidP="005D74B5"/>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CB6503" w:rsidRPr="005D74B5" w14:paraId="13CA0CFE" w14:textId="77777777" w:rsidTr="00EF07D3">
        <w:trPr>
          <w:jc w:val="center"/>
        </w:trPr>
        <w:tc>
          <w:tcPr>
            <w:tcW w:w="567" w:type="dxa"/>
            <w:vAlign w:val="center"/>
          </w:tcPr>
          <w:p w14:paraId="08CDFF1A" w14:textId="77777777" w:rsidR="00CB6503" w:rsidRPr="005D74B5" w:rsidRDefault="00CB6503" w:rsidP="005D74B5">
            <w:pPr>
              <w:pStyle w:val="Rovnice"/>
            </w:pPr>
          </w:p>
        </w:tc>
        <w:tc>
          <w:tcPr>
            <w:tcW w:w="7938" w:type="dxa"/>
            <w:vAlign w:val="center"/>
          </w:tcPr>
          <w:p w14:paraId="61C04702" w14:textId="6AC6A468" w:rsidR="00CB6503" w:rsidRPr="005D74B5" w:rsidRDefault="00F15FA0" w:rsidP="005D74B5">
            <w:pPr>
              <w:pStyle w:val="Rovnice"/>
            </w:pPr>
            <w:r w:rsidRPr="005D74B5">
              <w:object w:dxaOrig="1960" w:dyaOrig="320" w14:anchorId="391F8214">
                <v:shape id="_x0000_i1043" type="#_x0000_t75" style="width:98.6pt;height:16.1pt" o:ole="">
                  <v:imagedata r:id="rId51" o:title=""/>
                </v:shape>
                <o:OLEObject Type="Embed" ProgID="Equation.DSMT4" ShapeID="_x0000_i1043" DrawAspect="Content" ObjectID="_1772013099" r:id="rId52"/>
              </w:object>
            </w:r>
          </w:p>
        </w:tc>
        <w:tc>
          <w:tcPr>
            <w:tcW w:w="567" w:type="dxa"/>
            <w:vAlign w:val="center"/>
          </w:tcPr>
          <w:p w14:paraId="28710B45" w14:textId="23FFB4F6" w:rsidR="00CB6503" w:rsidRPr="005D74B5" w:rsidRDefault="00CB6503" w:rsidP="005D74B5">
            <w:pPr>
              <w:pStyle w:val="Rovnice"/>
              <w:rPr>
                <w:i/>
                <w:iCs/>
              </w:rPr>
            </w:pPr>
            <w:bookmarkStart w:id="16" w:name="_Ref160542794"/>
            <w:r w:rsidRPr="005D74B5">
              <w:t>(</w:t>
            </w:r>
            <w:r w:rsidRPr="005D74B5">
              <w:rPr>
                <w:i/>
                <w:iCs/>
              </w:rPr>
              <w:fldChar w:fldCharType="begin"/>
            </w:r>
            <w:r w:rsidRPr="005D74B5">
              <w:instrText xml:space="preserve"> SEQ Rovnica \* ARABIC </w:instrText>
            </w:r>
            <w:r w:rsidRPr="005D74B5">
              <w:rPr>
                <w:i/>
                <w:iCs/>
              </w:rPr>
              <w:fldChar w:fldCharType="separate"/>
            </w:r>
            <w:r w:rsidRPr="005D74B5">
              <w:rPr>
                <w:noProof/>
              </w:rPr>
              <w:t>8</w:t>
            </w:r>
            <w:r w:rsidRPr="005D74B5">
              <w:rPr>
                <w:i/>
                <w:iCs/>
              </w:rPr>
              <w:fldChar w:fldCharType="end"/>
            </w:r>
            <w:r w:rsidRPr="005D74B5">
              <w:t>)</w:t>
            </w:r>
            <w:bookmarkEnd w:id="16"/>
          </w:p>
        </w:tc>
      </w:tr>
    </w:tbl>
    <w:p w14:paraId="563A3AA7" w14:textId="77777777" w:rsidR="00CB6503" w:rsidRPr="005D74B5" w:rsidRDefault="00CB6503" w:rsidP="005D74B5"/>
    <w:p w14:paraId="1025736B" w14:textId="2519A1E3" w:rsidR="00CB6503" w:rsidRPr="005D74B5" w:rsidRDefault="00CB6503" w:rsidP="005D74B5">
      <w:r w:rsidRPr="005D74B5">
        <w:t>Počet teoretických etáží, v súlade s grafickou metódou návrhového výpočtu rektifikačnej kolóny podľa McCaba a Thieleho, zodpovedá počtu pravouhlých krokov, ktoré zostrojíme medzi priamkou pracovnej čiary a rovnovážnou krivkou v rovnovážnom y–x diagrame (</w:t>
      </w:r>
      <w:r w:rsidR="00F15FA0" w:rsidRPr="005D74B5">
        <w:fldChar w:fldCharType="begin"/>
      </w:r>
      <w:r w:rsidR="00F15FA0" w:rsidRPr="005D74B5">
        <w:instrText xml:space="preserve"> REF _Ref98761867 \h </w:instrText>
      </w:r>
      <w:r w:rsidR="00F15FA0" w:rsidRPr="005D74B5">
        <w:fldChar w:fldCharType="separate"/>
      </w:r>
      <w:r w:rsidR="00F15FA0" w:rsidRPr="005D74B5">
        <w:t>Obr. </w:t>
      </w:r>
      <w:r w:rsidR="00F15FA0" w:rsidRPr="005D74B5">
        <w:rPr>
          <w:noProof/>
        </w:rPr>
        <w:t>2</w:t>
      </w:r>
      <w:r w:rsidR="00F15FA0" w:rsidRPr="005D74B5">
        <w:fldChar w:fldCharType="end"/>
      </w:r>
      <w:r w:rsidRPr="005D74B5">
        <w:t>). Posledný pravouhlý krok medzi rovnovážnou závislosťou a pracovnou priamkou, ktorý je znázornený na tomto obrázku (od bodu N ku W), zodpovedá deliacemu účinku varáka.</w:t>
      </w:r>
    </w:p>
    <w:p w14:paraId="262CE5A4" w14:textId="72F272A3" w:rsidR="00CB6503" w:rsidRPr="005D74B5" w:rsidRDefault="00CB6503" w:rsidP="005D74B5">
      <w:r w:rsidRPr="005D74B5">
        <w:t>Počas diferenciálnej rektifikácie sústavne klesá obsah prchavejšej zložky v destilačnom zvyšku. Znamená to, že pri nezmenenej separačnej účinnosti kolóny klesá aj obsah prchavejšej zložky v destiláte. Separačná účinnosť kolóny sa dá do určitej miery zvýšiť zväčšením refluxného pomeru, t.j. zmenšením množstva odoberaného destilátu. V</w:t>
      </w:r>
      <w:r w:rsidR="00C362E4" w:rsidRPr="005D74B5">
        <w:t> </w:t>
      </w:r>
      <w:r w:rsidRPr="005D74B5">
        <w:t>tom</w:t>
      </w:r>
      <w:r w:rsidR="00C362E4" w:rsidRPr="005D74B5">
        <w:t xml:space="preserve"> </w:t>
      </w:r>
      <w:r w:rsidRPr="005D74B5">
        <w:t>prípade sa zväčší smernica pracovnej čiary a tak dokážeme získať koncentrovanú prchavejšiu zložku v destiláte aj pri jej nižšom obsahu vo varáku.</w:t>
      </w:r>
    </w:p>
    <w:p w14:paraId="67C30BE1" w14:textId="77777777" w:rsidR="00F15FA0" w:rsidRPr="005D74B5" w:rsidRDefault="00F15FA0" w:rsidP="005D74B5"/>
    <w:p w14:paraId="54CD7CA6" w14:textId="77777777" w:rsidR="00C362E4" w:rsidRPr="005D74B5" w:rsidRDefault="00C362E4" w:rsidP="005D74B5">
      <w:r w:rsidRPr="005D74B5">
        <w:rPr>
          <w:noProof/>
        </w:rPr>
        <w:lastRenderedPageBreak/>
        <w:drawing>
          <wp:inline distT="0" distB="0" distL="0" distR="0" wp14:anchorId="40F7B58D" wp14:editId="0CADB904">
            <wp:extent cx="4089303" cy="3600000"/>
            <wp:effectExtent l="0" t="0" r="6985" b="635"/>
            <wp:docPr id="1982144382"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144382" name=""/>
                    <pic:cNvPicPr/>
                  </pic:nvPicPr>
                  <pic:blipFill>
                    <a:blip r:embed="rId53">
                      <a:extLst>
                        <a:ext uri="{96DAC541-7B7A-43D3-8B79-37D633B846F1}">
                          <asvg:svgBlip xmlns:asvg="http://schemas.microsoft.com/office/drawing/2016/SVG/main" r:embed="rId54"/>
                        </a:ext>
                      </a:extLst>
                    </a:blip>
                    <a:stretch>
                      <a:fillRect/>
                    </a:stretch>
                  </pic:blipFill>
                  <pic:spPr>
                    <a:xfrm>
                      <a:off x="0" y="0"/>
                      <a:ext cx="4089303" cy="3600000"/>
                    </a:xfrm>
                    <a:prstGeom prst="rect">
                      <a:avLst/>
                    </a:prstGeom>
                  </pic:spPr>
                </pic:pic>
              </a:graphicData>
            </a:graphic>
          </wp:inline>
        </w:drawing>
      </w:r>
    </w:p>
    <w:p w14:paraId="52FB8F19" w14:textId="54C89A05" w:rsidR="00C362E4" w:rsidRPr="005D74B5" w:rsidRDefault="00C362E4" w:rsidP="00035BB0">
      <w:pPr>
        <w:pStyle w:val="Caption"/>
        <w:jc w:val="both"/>
      </w:pPr>
      <w:bookmarkStart w:id="17" w:name="_Ref159787517"/>
      <w:r w:rsidRPr="005D74B5">
        <w:t xml:space="preserve">Obr. </w:t>
      </w:r>
      <w:r w:rsidRPr="005D74B5">
        <w:fldChar w:fldCharType="begin"/>
      </w:r>
      <w:r w:rsidRPr="005D74B5">
        <w:instrText xml:space="preserve"> SEQ Obr. \* ARABIC </w:instrText>
      </w:r>
      <w:r w:rsidRPr="005D74B5">
        <w:fldChar w:fldCharType="separate"/>
      </w:r>
      <w:r w:rsidR="00635922" w:rsidRPr="005D74B5">
        <w:rPr>
          <w:noProof/>
        </w:rPr>
        <w:t>4</w:t>
      </w:r>
      <w:r w:rsidRPr="005D74B5">
        <w:fldChar w:fldCharType="end"/>
      </w:r>
      <w:bookmarkEnd w:id="17"/>
      <w:r w:rsidRPr="005D74B5">
        <w:t xml:space="preserve"> Znázornenie okamžitého zloženia destilátu, , </w:t>
      </w:r>
      <w:r w:rsidRPr="005D74B5">
        <w:rPr>
          <w:position w:val="-12"/>
        </w:rPr>
        <w:object w:dxaOrig="360" w:dyaOrig="360" w14:anchorId="672A7EA7">
          <v:shape id="_x0000_i1044" type="#_x0000_t75" style="width:18pt;height:18pt" o:ole="">
            <v:imagedata r:id="rId33" o:title=""/>
          </v:shape>
          <o:OLEObject Type="Embed" ProgID="Equation.DSMT4" ShapeID="_x0000_i1044" DrawAspect="Content" ObjectID="_1772013100" r:id="rId55"/>
        </w:object>
      </w:r>
      <w:r w:rsidRPr="005D74B5">
        <w:t xml:space="preserve">, a zvyšku, </w:t>
      </w:r>
      <w:r w:rsidRPr="005D74B5">
        <w:rPr>
          <w:position w:val="-12"/>
        </w:rPr>
        <w:object w:dxaOrig="400" w:dyaOrig="360" w14:anchorId="6449BCAF">
          <v:shape id="_x0000_i1045" type="#_x0000_t75" style="width:20pt;height:18pt" o:ole="">
            <v:imagedata r:id="rId35" o:title=""/>
          </v:shape>
          <o:OLEObject Type="Embed" ProgID="Equation.DSMT4" ShapeID="_x0000_i1045" DrawAspect="Content" ObjectID="_1772013101" r:id="rId56"/>
        </w:object>
      </w:r>
      <w:r w:rsidRPr="005D74B5">
        <w:t xml:space="preserve">, na začiatku diferenciálnej rektifikácie (τ = 0) a v čase τ v kolóne </w:t>
      </w:r>
      <w:r w:rsidRPr="005D74B5">
        <w:rPr>
          <w:color w:val="00B0F0"/>
        </w:rPr>
        <w:t>(modrou)</w:t>
      </w:r>
      <w:r w:rsidRPr="005D74B5">
        <w:t>, ktorá pracuje pri konštantnej hodnote refluxného pomeru, R.</w:t>
      </w:r>
    </w:p>
    <w:p w14:paraId="7722D6CF" w14:textId="77777777" w:rsidR="00C362E4" w:rsidRPr="005D74B5" w:rsidRDefault="00C362E4" w:rsidP="005D74B5"/>
    <w:p w14:paraId="7DDAF503" w14:textId="4FB9E223" w:rsidR="00F15FA0" w:rsidRPr="005D74B5" w:rsidRDefault="00F15FA0" w:rsidP="005D74B5">
      <w:r w:rsidRPr="005D74B5">
        <w:t xml:space="preserve">Ak sa diferenciálna rektifikácia uskutočňuje pri konštantnej hodnote refluxného pomeru, smernica pracovných čiar (R/(R + 1)) sa pre rôzne okamihy procesu nemení, takže obsah prchavejšej zložky v destiláte časom klesá. Na </w:t>
      </w:r>
      <w:r w:rsidR="00C362E4" w:rsidRPr="005D74B5">
        <w:fldChar w:fldCharType="begin"/>
      </w:r>
      <w:r w:rsidR="00C362E4" w:rsidRPr="005D74B5">
        <w:instrText xml:space="preserve"> REF _Ref159787517 \h </w:instrText>
      </w:r>
      <w:r w:rsidR="00C362E4" w:rsidRPr="005D74B5">
        <w:fldChar w:fldCharType="separate"/>
      </w:r>
      <w:r w:rsidR="00C362E4" w:rsidRPr="005D74B5">
        <w:t xml:space="preserve">Obr. </w:t>
      </w:r>
      <w:r w:rsidR="00C362E4" w:rsidRPr="005D74B5">
        <w:rPr>
          <w:noProof/>
        </w:rPr>
        <w:t>4</w:t>
      </w:r>
      <w:r w:rsidR="00C362E4" w:rsidRPr="005D74B5">
        <w:fldChar w:fldCharType="end"/>
      </w:r>
      <w:r w:rsidR="00C362E4" w:rsidRPr="005D74B5">
        <w:t xml:space="preserve"> </w:t>
      </w:r>
      <w:r w:rsidRPr="005D74B5">
        <w:t>sú v rovnovážnom y–x diagrame uvedené dve pracovné čiary, ktoré znázorňujú okamžitú materiálovú bilanciu prchavejšej zložky v kolóne pre podmienky na začiatku rektifikácie (τ = 0) a v čase τ ≠ 0</w:t>
      </w:r>
      <w:r w:rsidR="00C362E4" w:rsidRPr="005D74B5">
        <w:t xml:space="preserve"> </w:t>
      </w:r>
      <w:r w:rsidR="00C362E4" w:rsidRPr="005D74B5">
        <w:rPr>
          <w:color w:val="00B0F0"/>
        </w:rPr>
        <w:t>(modrou)</w:t>
      </w:r>
      <w:r w:rsidRPr="005D74B5">
        <w:t xml:space="preserve">. Ako vidno, sú to rovnobežky pretínajúce uhlopriečku rovnovážneho diagramu v mieste, ktoré zodpovedá aktuálnemu zloženiu destilátu. Zloženie jednotlivých prúdov sa v priebehu rektifikácie spojite mení. V prípade destilátu klesá obsah prchavejšej zložky z počiatočnej hodnoty </w:t>
      </w:r>
    </w:p>
    <w:p w14:paraId="119CA684" w14:textId="7C14E266" w:rsidR="00F15FA0" w:rsidRPr="005D74B5" w:rsidRDefault="00C763E1" w:rsidP="005D74B5">
      <w:r w:rsidRPr="005D74B5">
        <w:rPr>
          <w:position w:val="-12"/>
        </w:rPr>
        <w:object w:dxaOrig="580" w:dyaOrig="360" w14:anchorId="6764C5EE">
          <v:shape id="_x0000_i1046" type="#_x0000_t75" style="width:29pt;height:18pt" o:ole="">
            <v:imagedata r:id="rId57" o:title=""/>
          </v:shape>
          <o:OLEObject Type="Embed" ProgID="Equation.DSMT4" ShapeID="_x0000_i1046" DrawAspect="Content" ObjectID="_1772013102" r:id="rId58"/>
        </w:object>
      </w:r>
      <w:r w:rsidR="00F15FA0" w:rsidRPr="005D74B5">
        <w:t xml:space="preserve">po </w:t>
      </w:r>
      <w:r w:rsidRPr="005D74B5">
        <w:rPr>
          <w:position w:val="-12"/>
        </w:rPr>
        <w:object w:dxaOrig="360" w:dyaOrig="360" w14:anchorId="1AA33E73">
          <v:shape id="_x0000_i1047" type="#_x0000_t75" style="width:18pt;height:18pt" o:ole="">
            <v:imagedata r:id="rId33" o:title=""/>
          </v:shape>
          <o:OLEObject Type="Embed" ProgID="Equation.DSMT4" ShapeID="_x0000_i1047" DrawAspect="Content" ObjectID="_1772013103" r:id="rId59"/>
        </w:object>
      </w:r>
      <w:r w:rsidR="00F15FA0" w:rsidRPr="005D74B5">
        <w:t xml:space="preserve"> a obsah prchavejšej zložky v destilačnom zvyšku sa mení od </w:t>
      </w:r>
      <w:r w:rsidRPr="005D74B5">
        <w:rPr>
          <w:position w:val="-12"/>
        </w:rPr>
        <w:object w:dxaOrig="279" w:dyaOrig="360" w14:anchorId="3E5091B4">
          <v:shape id="_x0000_i1048" type="#_x0000_t75" style="width:13.95pt;height:18pt" o:ole="">
            <v:imagedata r:id="rId60" o:title=""/>
          </v:shape>
          <o:OLEObject Type="Embed" ProgID="Equation.DSMT4" ShapeID="_x0000_i1048" DrawAspect="Content" ObjectID="_1772013104" r:id="rId61"/>
        </w:object>
      </w:r>
      <w:r w:rsidR="00F15FA0" w:rsidRPr="005D74B5">
        <w:t xml:space="preserve"> cez </w:t>
      </w:r>
      <w:r w:rsidRPr="005D74B5">
        <w:rPr>
          <w:position w:val="-12"/>
        </w:rPr>
        <w:object w:dxaOrig="600" w:dyaOrig="360" w14:anchorId="0514FEB5">
          <v:shape id="_x0000_i1049" type="#_x0000_t75" style="width:30pt;height:18pt" o:ole="">
            <v:imagedata r:id="rId62" o:title=""/>
          </v:shape>
          <o:OLEObject Type="Embed" ProgID="Equation.DSMT4" ShapeID="_x0000_i1049" DrawAspect="Content" ObjectID="_1772013105" r:id="rId63"/>
        </w:object>
      </w:r>
      <w:r w:rsidR="00F15FA0" w:rsidRPr="005D74B5">
        <w:t>po</w:t>
      </w:r>
      <w:r w:rsidRPr="005D74B5">
        <w:rPr>
          <w:position w:val="-12"/>
        </w:rPr>
        <w:object w:dxaOrig="380" w:dyaOrig="360" w14:anchorId="301A255E">
          <v:shape id="_x0000_i1050" type="#_x0000_t75" style="width:19pt;height:18pt" o:ole="">
            <v:imagedata r:id="rId64" o:title=""/>
          </v:shape>
          <o:OLEObject Type="Embed" ProgID="Equation.DSMT4" ShapeID="_x0000_i1050" DrawAspect="Content" ObjectID="_1772013106" r:id="rId65"/>
        </w:object>
      </w:r>
      <w:r w:rsidRPr="005D74B5">
        <w:t> </w:t>
      </w:r>
      <w:r w:rsidR="00F15FA0" w:rsidRPr="005D74B5">
        <w:t>. Zloženie destilátu získaného v priebehu celej rektifikácie a</w:t>
      </w:r>
      <w:r w:rsidRPr="005D74B5">
        <w:t xml:space="preserve"> ako aj </w:t>
      </w:r>
      <w:r w:rsidR="00035BB0" w:rsidRPr="005D74B5">
        <w:t>zvyšku</w:t>
      </w:r>
      <w:r w:rsidRPr="005D74B5">
        <w:t xml:space="preserve"> vieme</w:t>
      </w:r>
      <w:r w:rsidR="00F15FA0" w:rsidRPr="005D74B5">
        <w:t xml:space="preserve"> vypočítať riešením rovníc </w:t>
      </w:r>
      <w:r w:rsidRPr="005D74B5">
        <w:fldChar w:fldCharType="begin"/>
      </w:r>
      <w:r w:rsidRPr="005D74B5">
        <w:instrText xml:space="preserve"> REF _Ref159787981 \h </w:instrText>
      </w:r>
      <w:r w:rsidRPr="005D74B5">
        <w:fldChar w:fldCharType="separate"/>
      </w:r>
      <w:r w:rsidRPr="005D74B5">
        <w:t>(</w:t>
      </w:r>
      <w:r w:rsidRPr="005D74B5">
        <w:rPr>
          <w:noProof/>
        </w:rPr>
        <w:t>1</w:t>
      </w:r>
      <w:r w:rsidRPr="005D74B5">
        <w:fldChar w:fldCharType="end"/>
      </w:r>
      <w:r w:rsidRPr="005D74B5">
        <w:t>),</w:t>
      </w:r>
      <w:r w:rsidRPr="005D74B5">
        <w:fldChar w:fldCharType="begin"/>
      </w:r>
      <w:r w:rsidRPr="005D74B5">
        <w:instrText xml:space="preserve"> REF _Ref159787984 \h </w:instrText>
      </w:r>
      <w:r w:rsidRPr="005D74B5">
        <w:fldChar w:fldCharType="separate"/>
      </w:r>
      <w:r w:rsidRPr="005D74B5">
        <w:t>(</w:t>
      </w:r>
      <w:r w:rsidRPr="005D74B5">
        <w:rPr>
          <w:noProof/>
        </w:rPr>
        <w:t>2</w:t>
      </w:r>
      <w:r w:rsidRPr="005D74B5">
        <w:fldChar w:fldCharType="end"/>
      </w:r>
      <w:r w:rsidRPr="005D74B5">
        <w:t>) a</w:t>
      </w:r>
      <w:r w:rsidRPr="005D74B5">
        <w:fldChar w:fldCharType="begin"/>
      </w:r>
      <w:r w:rsidRPr="005D74B5">
        <w:instrText xml:space="preserve"> REF _Ref159787986 \h </w:instrText>
      </w:r>
      <w:r w:rsidRPr="005D74B5">
        <w:fldChar w:fldCharType="separate"/>
      </w:r>
      <w:r w:rsidRPr="005D74B5">
        <w:t>(</w:t>
      </w:r>
      <w:r w:rsidRPr="005D74B5">
        <w:rPr>
          <w:noProof/>
        </w:rPr>
        <w:t>5</w:t>
      </w:r>
      <w:r w:rsidRPr="005D74B5">
        <w:fldChar w:fldCharType="end"/>
      </w:r>
      <w:r w:rsidRPr="005D74B5">
        <w:t>).</w:t>
      </w:r>
    </w:p>
    <w:p w14:paraId="0C16965D" w14:textId="77777777" w:rsidR="00F15FA0" w:rsidRPr="005D74B5" w:rsidRDefault="00F15FA0" w:rsidP="005D74B5"/>
    <w:p w14:paraId="627D1C7A" w14:textId="77777777" w:rsidR="00C763E1" w:rsidRPr="005D74B5" w:rsidRDefault="00C763E1" w:rsidP="005D74B5"/>
    <w:p w14:paraId="39D32046" w14:textId="3F87901C" w:rsidR="00DB710D" w:rsidRPr="005D74B5" w:rsidRDefault="00DB710D" w:rsidP="005D74B5">
      <w:pPr>
        <w:pStyle w:val="Heading1"/>
      </w:pPr>
      <w:r w:rsidRPr="005D74B5">
        <w:t>CIELE PRÁCE</w:t>
      </w:r>
    </w:p>
    <w:p w14:paraId="12C035BC" w14:textId="082231AC" w:rsidR="00860F6C" w:rsidRPr="005D74B5" w:rsidRDefault="00C763E1" w:rsidP="005D74B5">
      <w:r w:rsidRPr="005D74B5">
        <w:t>Určiť hodnotu výškového ekvivalentu teoretickej etáže laboratórnej náplňovej kolóny.</w:t>
      </w:r>
    </w:p>
    <w:p w14:paraId="5FEA68BC" w14:textId="77777777" w:rsidR="00C763E1" w:rsidRPr="005D74B5" w:rsidRDefault="00C763E1" w:rsidP="005D74B5"/>
    <w:p w14:paraId="69229097" w14:textId="64C01326" w:rsidR="006E473E" w:rsidRPr="005D74B5" w:rsidRDefault="008C5994" w:rsidP="005D74B5">
      <w:pPr>
        <w:pStyle w:val="Heading1"/>
      </w:pPr>
      <w:r w:rsidRPr="005D74B5">
        <w:t>ZADANIE PRÁCE</w:t>
      </w:r>
    </w:p>
    <w:p w14:paraId="64281E16" w14:textId="6950B0EB" w:rsidR="004C7C52" w:rsidRPr="005D74B5" w:rsidRDefault="004C7C52" w:rsidP="005D74B5">
      <w:r w:rsidRPr="005D74B5">
        <w:t>V náplňovej kolóne s priemerom D</w:t>
      </w:r>
      <w:r w:rsidRPr="005D74B5">
        <w:rPr>
          <w:vertAlign w:val="subscript"/>
        </w:rPr>
        <w:t>c</w:t>
      </w:r>
      <w:r w:rsidRPr="005D74B5">
        <w:t xml:space="preserve"> = 30 mm </w:t>
      </w:r>
      <w:r w:rsidR="00035BB0" w:rsidRPr="005D74B5">
        <w:t>rozdeľte</w:t>
      </w:r>
      <w:r w:rsidRPr="005D74B5">
        <w:t xml:space="preserve"> ......mol binárnej zmesi metanol – etanol tak, aby </w:t>
      </w:r>
      <w:r w:rsidR="00035BB0">
        <w:t xml:space="preserve">ste </w:t>
      </w:r>
      <w:r w:rsidRPr="005D74B5">
        <w:t xml:space="preserve">na konci destilácie </w:t>
      </w:r>
      <w:r w:rsidR="003D63B5">
        <w:t xml:space="preserve">mali </w:t>
      </w:r>
      <w:r w:rsidRPr="005D74B5">
        <w:t xml:space="preserve">200 ml destilátu. </w:t>
      </w:r>
      <w:r w:rsidR="00595012" w:rsidRPr="005D74B5">
        <w:t>Porovnajte teoretickú a experimentálne určenú hodnotu výškového ekvivalentu teoretickej etáže náplňovej rektifikačnej kolóny</w:t>
      </w:r>
      <w:r w:rsidRPr="005D74B5">
        <w:t xml:space="preserve">. </w:t>
      </w:r>
    </w:p>
    <w:p w14:paraId="7D3E4D3B" w14:textId="77777777" w:rsidR="004C7C52" w:rsidRPr="005D74B5" w:rsidRDefault="004C7C52" w:rsidP="005D74B5"/>
    <w:p w14:paraId="4AD7914F" w14:textId="508BEAF1" w:rsidR="00622FF3" w:rsidRPr="005D74B5" w:rsidRDefault="008C5994" w:rsidP="005D74B5">
      <w:pPr>
        <w:pStyle w:val="Heading1"/>
      </w:pPr>
      <w:r w:rsidRPr="005D74B5">
        <w:lastRenderedPageBreak/>
        <w:t>OPIS ZARIADENIA</w:t>
      </w:r>
    </w:p>
    <w:p w14:paraId="33ABF8A7" w14:textId="77777777" w:rsidR="000E75BB" w:rsidRPr="005D74B5" w:rsidRDefault="000E75BB" w:rsidP="005D74B5"/>
    <w:p w14:paraId="35A4511F" w14:textId="27317618" w:rsidR="00635922" w:rsidRPr="005D74B5" w:rsidRDefault="0015492E" w:rsidP="005D74B5">
      <w:r>
        <w:rPr>
          <w:noProof/>
        </w:rPr>
        <w:drawing>
          <wp:inline distT="0" distB="0" distL="0" distR="0" wp14:anchorId="2F8C46BE" wp14:editId="24A7C1FB">
            <wp:extent cx="5731510" cy="6795770"/>
            <wp:effectExtent l="0" t="0" r="0" b="5080"/>
            <wp:docPr id="899539981" name="Picture 7"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539981" name="Picture 7" descr="A diagram of a machine&#10;&#10;Description automatically generated"/>
                    <pic:cNvPicPr/>
                  </pic:nvPicPr>
                  <pic:blipFill>
                    <a:blip r:embed="rId66">
                      <a:extLst>
                        <a:ext uri="{28A0092B-C50C-407E-A947-70E740481C1C}">
                          <a14:useLocalDpi xmlns:a14="http://schemas.microsoft.com/office/drawing/2010/main" val="0"/>
                        </a:ext>
                      </a:extLst>
                    </a:blip>
                    <a:stretch>
                      <a:fillRect/>
                    </a:stretch>
                  </pic:blipFill>
                  <pic:spPr>
                    <a:xfrm>
                      <a:off x="0" y="0"/>
                      <a:ext cx="5731510" cy="6795770"/>
                    </a:xfrm>
                    <a:prstGeom prst="rect">
                      <a:avLst/>
                    </a:prstGeom>
                  </pic:spPr>
                </pic:pic>
              </a:graphicData>
            </a:graphic>
          </wp:inline>
        </w:drawing>
      </w:r>
    </w:p>
    <w:p w14:paraId="22E51714" w14:textId="0B80DE71" w:rsidR="000E75BB" w:rsidRPr="005D74B5" w:rsidRDefault="00635922" w:rsidP="00B40AF2">
      <w:pPr>
        <w:pStyle w:val="Caption"/>
      </w:pPr>
      <w:r w:rsidRPr="005D74B5">
        <w:t xml:space="preserve">Obr. </w:t>
      </w:r>
      <w:r w:rsidRPr="005D74B5">
        <w:fldChar w:fldCharType="begin"/>
      </w:r>
      <w:r w:rsidRPr="005D74B5">
        <w:instrText xml:space="preserve"> SEQ Obr. \* ARABIC </w:instrText>
      </w:r>
      <w:r w:rsidRPr="005D74B5">
        <w:fldChar w:fldCharType="separate"/>
      </w:r>
      <w:r w:rsidRPr="005D74B5">
        <w:rPr>
          <w:noProof/>
        </w:rPr>
        <w:t>5</w:t>
      </w:r>
      <w:r w:rsidRPr="005D74B5">
        <w:fldChar w:fldCharType="end"/>
      </w:r>
      <w:r w:rsidR="008C7819" w:rsidRPr="005D74B5">
        <w:t xml:space="preserve"> Schéma náplňovej rektifikačnej aparatúry na diferenciálnu destiláciu binárnych zmesí.</w:t>
      </w:r>
    </w:p>
    <w:p w14:paraId="786B2DD5" w14:textId="6FB93A6A" w:rsidR="00113DB8" w:rsidRPr="005D74B5" w:rsidRDefault="008C7819" w:rsidP="00113DB8">
      <w:r w:rsidRPr="005D74B5">
        <w:t xml:space="preserve">1 – varák (destilačný kotlík), 1a – chladiaci had, 1b – vstup chladiacej vody, 1c – </w:t>
      </w:r>
      <w:r w:rsidR="00111788" w:rsidRPr="005D74B5">
        <w:t>výstup chladiacej vody</w:t>
      </w:r>
      <w:r w:rsidRPr="005D74B5">
        <w:t xml:space="preserve">, 1d – </w:t>
      </w:r>
      <w:r w:rsidR="00111788" w:rsidRPr="005D74B5">
        <w:t>plniaci ventil</w:t>
      </w:r>
      <w:r w:rsidRPr="005D74B5">
        <w:t xml:space="preserve">, 1e – </w:t>
      </w:r>
      <w:r w:rsidR="00113DB8">
        <w:t xml:space="preserve">teplotný senzor(teplota vo varáku), 1f </w:t>
      </w:r>
      <w:r w:rsidR="00113DB8" w:rsidRPr="005D74B5">
        <w:t>–</w:t>
      </w:r>
      <w:r w:rsidR="00113DB8">
        <w:t xml:space="preserve"> </w:t>
      </w:r>
      <w:r w:rsidRPr="005D74B5">
        <w:t>bezpečnostný pretlakový ventil, 1</w:t>
      </w:r>
      <w:r w:rsidR="00113DB8">
        <w:t>g</w:t>
      </w:r>
      <w:r w:rsidRPr="005D74B5">
        <w:t xml:space="preserve"> – </w:t>
      </w:r>
      <w:r w:rsidR="00111788" w:rsidRPr="005D74B5">
        <w:t>odvod v</w:t>
      </w:r>
      <w:r w:rsidR="00113DB8">
        <w:t>z</w:t>
      </w:r>
      <w:r w:rsidR="00111788" w:rsidRPr="005D74B5">
        <w:t>nikajúcich pár</w:t>
      </w:r>
      <w:r w:rsidRPr="005D74B5">
        <w:t>, 1</w:t>
      </w:r>
      <w:r w:rsidR="00113DB8">
        <w:t>h</w:t>
      </w:r>
      <w:r w:rsidRPr="005D74B5">
        <w:t xml:space="preserve"> – </w:t>
      </w:r>
      <w:r w:rsidR="00113DB8" w:rsidRPr="005D74B5">
        <w:t>výpustný ventil destilačného zvyšku</w:t>
      </w:r>
      <w:r w:rsidRPr="005D74B5">
        <w:t>, 1</w:t>
      </w:r>
      <w:r w:rsidR="00113DB8">
        <w:t>i </w:t>
      </w:r>
      <w:r w:rsidRPr="005D74B5">
        <w:t>–</w:t>
      </w:r>
      <w:r w:rsidR="00113DB8">
        <w:t> spätný tok destilátu</w:t>
      </w:r>
      <w:r w:rsidRPr="005D74B5">
        <w:t xml:space="preserve">, 2 – </w:t>
      </w:r>
      <w:r w:rsidR="00113DB8">
        <w:t>i</w:t>
      </w:r>
      <w:r w:rsidRPr="005D74B5">
        <w:t>ndukčný ohrev,</w:t>
      </w:r>
      <w:r w:rsidR="00113DB8">
        <w:t xml:space="preserve"> 3a </w:t>
      </w:r>
      <w:r w:rsidR="00113DB8" w:rsidRPr="005D74B5">
        <w:t>–</w:t>
      </w:r>
      <w:r w:rsidR="00113DB8">
        <w:t xml:space="preserve"> zberná skúmavka na meranie spätného toku (39,7 ml), 3b </w:t>
      </w:r>
      <w:r w:rsidR="00113DB8" w:rsidRPr="005D74B5">
        <w:t>–</w:t>
      </w:r>
      <w:r w:rsidR="00113DB8">
        <w:t xml:space="preserve"> ventil na meranie spätného toku, 4 </w:t>
      </w:r>
      <w:r w:rsidR="00113DB8" w:rsidRPr="005D74B5">
        <w:t>–</w:t>
      </w:r>
      <w:r w:rsidR="00113DB8">
        <w:t xml:space="preserve"> náplňová kolóna </w:t>
      </w:r>
      <w:r w:rsidR="007472A1">
        <w:t>s</w:t>
      </w:r>
      <w:r w:rsidR="00113DB8">
        <w:t xml:space="preserve"> priemerom </w:t>
      </w:r>
      <w:r w:rsidR="007472A1" w:rsidRPr="007472A1">
        <w:t>3</w:t>
      </w:r>
      <w:r w:rsidR="00113DB8" w:rsidRPr="007472A1">
        <w:t>0mm</w:t>
      </w:r>
      <w:r w:rsidR="00113DB8">
        <w:t xml:space="preserve">, 4a </w:t>
      </w:r>
      <w:r w:rsidR="00113DB8" w:rsidRPr="005D74B5">
        <w:t>–</w:t>
      </w:r>
      <w:r w:rsidR="00113DB8">
        <w:t xml:space="preserve"> teplotný senzor(teplota na hlave kolóny), 5 </w:t>
      </w:r>
      <w:r w:rsidR="00113DB8" w:rsidRPr="005D74B5">
        <w:t>–</w:t>
      </w:r>
      <w:r w:rsidR="00113DB8">
        <w:t xml:space="preserve"> totálny kondenzátor, 5a </w:t>
      </w:r>
      <w:r w:rsidR="00113DB8" w:rsidRPr="005D74B5">
        <w:t>–</w:t>
      </w:r>
      <w:r w:rsidR="00113DB8">
        <w:t xml:space="preserve"> </w:t>
      </w:r>
      <w:r w:rsidR="00113DB8" w:rsidRPr="005D74B5">
        <w:t>vstup chladiacej vody</w:t>
      </w:r>
      <w:r w:rsidR="00113DB8">
        <w:t>,</w:t>
      </w:r>
      <w:r w:rsidR="00113DB8" w:rsidRPr="00113DB8">
        <w:t xml:space="preserve"> </w:t>
      </w:r>
      <w:r w:rsidR="00113DB8">
        <w:t xml:space="preserve">5b </w:t>
      </w:r>
      <w:r w:rsidR="00113DB8" w:rsidRPr="005D74B5">
        <w:t>–</w:t>
      </w:r>
      <w:r w:rsidR="00113DB8">
        <w:t xml:space="preserve"> </w:t>
      </w:r>
      <w:r w:rsidR="00113DB8" w:rsidRPr="005D74B5">
        <w:t>v</w:t>
      </w:r>
      <w:r w:rsidR="00113DB8">
        <w:t>ý</w:t>
      </w:r>
      <w:r w:rsidR="00113DB8" w:rsidRPr="005D74B5">
        <w:t>stup chladiacej vody</w:t>
      </w:r>
      <w:r w:rsidR="007007CB">
        <w:t xml:space="preserve">, 6 </w:t>
      </w:r>
      <w:r w:rsidR="007007CB" w:rsidRPr="005D74B5">
        <w:t>–</w:t>
      </w:r>
      <w:r w:rsidR="007007CB">
        <w:t xml:space="preserve"> peristaltické čerpadlo refluxu,</w:t>
      </w:r>
      <w:r w:rsidR="007007CB" w:rsidRPr="007007CB">
        <w:t xml:space="preserve"> </w:t>
      </w:r>
      <w:r w:rsidR="007007CB">
        <w:t xml:space="preserve">7 </w:t>
      </w:r>
      <w:r w:rsidR="007007CB" w:rsidRPr="005D74B5">
        <w:t>–</w:t>
      </w:r>
      <w:r w:rsidR="007007CB">
        <w:t xml:space="preserve"> skúmavka </w:t>
      </w:r>
      <w:r w:rsidR="007007CB">
        <w:lastRenderedPageBreak/>
        <w:t>s pre</w:t>
      </w:r>
      <w:r w:rsidR="0016615E">
        <w:t>padom</w:t>
      </w:r>
      <w:r w:rsidR="007007CB">
        <w:t xml:space="preserve">, 8 </w:t>
      </w:r>
      <w:r w:rsidR="007007CB" w:rsidRPr="005D74B5">
        <w:t>–</w:t>
      </w:r>
      <w:r w:rsidR="007007CB">
        <w:t xml:space="preserve"> ventil na </w:t>
      </w:r>
      <w:r w:rsidR="00701364">
        <w:t>prepnutie medzi usta</w:t>
      </w:r>
      <w:r w:rsidR="00035BB0">
        <w:t>ľ</w:t>
      </w:r>
      <w:r w:rsidR="00701364">
        <w:t xml:space="preserve">ovacím režimom a odberom frakcii, 9 </w:t>
      </w:r>
      <w:r w:rsidR="00701364" w:rsidRPr="005D74B5">
        <w:t>–</w:t>
      </w:r>
      <w:r w:rsidR="00701364">
        <w:t xml:space="preserve"> ventil na prepínanie medzi dvoma vzorkovacími skúmavkami, 10 </w:t>
      </w:r>
      <w:r w:rsidR="003A30A6">
        <w:t xml:space="preserve">a,b </w:t>
      </w:r>
      <w:r w:rsidR="00701364" w:rsidRPr="005D74B5">
        <w:t>–</w:t>
      </w:r>
      <w:r w:rsidR="00701364">
        <w:t xml:space="preserve"> </w:t>
      </w:r>
      <w:r w:rsidR="003A30A6">
        <w:t xml:space="preserve">trojcestné ventily na odber vzoriek, 11 </w:t>
      </w:r>
      <w:r w:rsidR="003A30A6" w:rsidRPr="005D74B5">
        <w:t>–</w:t>
      </w:r>
      <w:r w:rsidR="003A30A6">
        <w:t xml:space="preserve"> </w:t>
      </w:r>
      <w:r w:rsidR="003A30A6" w:rsidRPr="005D74B5">
        <w:t>Erlenmayerov</w:t>
      </w:r>
      <w:r w:rsidR="003A30A6">
        <w:t xml:space="preserve">á banka na zber destilátu. 12 </w:t>
      </w:r>
      <w:r w:rsidR="003A30A6" w:rsidRPr="005D74B5">
        <w:t>–</w:t>
      </w:r>
      <w:r w:rsidR="003A30A6">
        <w:t xml:space="preserve"> ovládací panel, 12a</w:t>
      </w:r>
      <w:r w:rsidR="003A30A6" w:rsidRPr="00CC6D85">
        <w:t xml:space="preserve"> –</w:t>
      </w:r>
      <w:r w:rsidR="003A30A6">
        <w:t xml:space="preserve"> hlavný vypínač</w:t>
      </w:r>
      <w:r w:rsidR="003A30A6" w:rsidRPr="00CC6D85">
        <w:t>,</w:t>
      </w:r>
      <w:r w:rsidR="003A30A6" w:rsidRPr="00D65B5F">
        <w:t xml:space="preserve"> </w:t>
      </w:r>
      <w:r w:rsidR="003A30A6">
        <w:t>12b</w:t>
      </w:r>
      <w:r w:rsidR="003A30A6" w:rsidRPr="00CC6D85">
        <w:t xml:space="preserve"> –</w:t>
      </w:r>
      <w:r w:rsidR="003A30A6">
        <w:t xml:space="preserve"> wattmeter</w:t>
      </w:r>
      <w:r w:rsidR="003A30A6" w:rsidRPr="00CC6D85">
        <w:t>,</w:t>
      </w:r>
      <w:r w:rsidR="003A30A6" w:rsidRPr="00D65B5F">
        <w:t xml:space="preserve"> </w:t>
      </w:r>
      <w:r w:rsidR="003A30A6">
        <w:t>12c</w:t>
      </w:r>
      <w:r w:rsidR="003A30A6" w:rsidRPr="00CC6D85">
        <w:t xml:space="preserve"> –</w:t>
      </w:r>
      <w:r w:rsidR="003A30A6">
        <w:t xml:space="preserve"> vypínač ohrevu</w:t>
      </w:r>
      <w:r w:rsidR="003A30A6" w:rsidRPr="00CC6D85">
        <w:t>,</w:t>
      </w:r>
      <w:r w:rsidR="003A30A6" w:rsidRPr="00D65B5F">
        <w:t xml:space="preserve"> </w:t>
      </w:r>
      <w:r w:rsidR="003A30A6">
        <w:t>12d</w:t>
      </w:r>
      <w:r w:rsidR="003A30A6" w:rsidRPr="00CC6D85">
        <w:t xml:space="preserve"> –</w:t>
      </w:r>
      <w:r w:rsidR="003A30A6">
        <w:t xml:space="preserve"> </w:t>
      </w:r>
      <w:r w:rsidR="00EC2EDA">
        <w:t xml:space="preserve">program </w:t>
      </w:r>
      <w:r w:rsidR="003A30A6">
        <w:t xml:space="preserve">ohrevu, 12e </w:t>
      </w:r>
      <w:r w:rsidR="003A30A6" w:rsidRPr="00CC6D85">
        <w:t>–</w:t>
      </w:r>
      <w:r w:rsidR="003A30A6">
        <w:t xml:space="preserve"> regulácia ohrevu, 12f</w:t>
      </w:r>
      <w:r w:rsidR="003A30A6" w:rsidRPr="00CC6D85">
        <w:t xml:space="preserve"> –</w:t>
      </w:r>
      <w:r w:rsidR="003A30A6">
        <w:t xml:space="preserve"> zobrazenie teploty vo varáku (teplomer T</w:t>
      </w:r>
      <w:r w:rsidR="003A30A6">
        <w:rPr>
          <w:vertAlign w:val="subscript"/>
        </w:rPr>
        <w:t>R</w:t>
      </w:r>
      <w:r w:rsidR="003A30A6">
        <w:t>),</w:t>
      </w:r>
      <w:r w:rsidR="003A30A6" w:rsidRPr="003A30A6">
        <w:t xml:space="preserve"> </w:t>
      </w:r>
      <w:r w:rsidR="003A30A6">
        <w:t>12g</w:t>
      </w:r>
      <w:r w:rsidR="003A30A6" w:rsidRPr="00CC6D85">
        <w:t xml:space="preserve"> –</w:t>
      </w:r>
      <w:r w:rsidR="003A30A6">
        <w:t xml:space="preserve"> zobrazenie teploty na hlave kolóny (teplomer T</w:t>
      </w:r>
      <w:r w:rsidR="003A30A6">
        <w:rPr>
          <w:vertAlign w:val="subscript"/>
        </w:rPr>
        <w:t>H</w:t>
      </w:r>
      <w:r w:rsidR="003A30A6">
        <w:t>), 13a</w:t>
      </w:r>
      <w:r w:rsidR="003A30A6" w:rsidRPr="00CC6D85">
        <w:t xml:space="preserve"> –</w:t>
      </w:r>
      <w:r w:rsidR="003A30A6">
        <w:t xml:space="preserve"> hlavný ventil chladiacej vody,</w:t>
      </w:r>
      <w:r w:rsidR="003A30A6" w:rsidRPr="003A30A6">
        <w:t xml:space="preserve"> </w:t>
      </w:r>
      <w:r w:rsidR="003A30A6">
        <w:t>13</w:t>
      </w:r>
      <w:r w:rsidR="00035BB0">
        <w:t>b</w:t>
      </w:r>
      <w:r w:rsidR="003A30A6" w:rsidRPr="00CC6D85">
        <w:t xml:space="preserve"> –</w:t>
      </w:r>
      <w:r w:rsidR="003A30A6">
        <w:t xml:space="preserve"> vetva chladiacej vody do kondenzátora,</w:t>
      </w:r>
      <w:r w:rsidR="003A30A6" w:rsidRPr="003A30A6">
        <w:t xml:space="preserve"> </w:t>
      </w:r>
      <w:r w:rsidR="003A30A6">
        <w:t>13</w:t>
      </w:r>
      <w:r w:rsidR="00035BB0">
        <w:t>c</w:t>
      </w:r>
      <w:r w:rsidR="003A30A6" w:rsidRPr="00CC6D85">
        <w:t xml:space="preserve"> –</w:t>
      </w:r>
      <w:r w:rsidR="003A30A6">
        <w:t xml:space="preserve"> </w:t>
      </w:r>
      <w:r w:rsidR="003A30A6" w:rsidRPr="003A30A6">
        <w:t>ventil chladiacej vody do chladiaceho hada varáku</w:t>
      </w:r>
      <w:r w:rsidR="003A30A6">
        <w:t>.</w:t>
      </w:r>
    </w:p>
    <w:p w14:paraId="79CD5C95" w14:textId="77777777" w:rsidR="00701CF5" w:rsidRPr="005D74B5" w:rsidRDefault="00701CF5" w:rsidP="005D74B5"/>
    <w:p w14:paraId="7DD6AE83" w14:textId="64FE6126" w:rsidR="00EF3581" w:rsidRPr="005D74B5" w:rsidRDefault="008C5994" w:rsidP="005D74B5">
      <w:pPr>
        <w:pStyle w:val="Heading1"/>
      </w:pPr>
      <w:r w:rsidRPr="005D74B5">
        <w:t>PRACOVNÝ POSTUP</w:t>
      </w:r>
    </w:p>
    <w:p w14:paraId="40FD7E65" w14:textId="77777777" w:rsidR="008057B2" w:rsidRPr="005D74B5" w:rsidRDefault="008057B2" w:rsidP="005D74B5">
      <w:pPr>
        <w:pStyle w:val="Heading2"/>
      </w:pPr>
      <w:r w:rsidRPr="005D74B5">
        <w:t>Bezpečnostné opatrenia</w:t>
      </w:r>
    </w:p>
    <w:p w14:paraId="22630A4D" w14:textId="7A64B374" w:rsidR="00BC23C4" w:rsidRPr="005D74B5" w:rsidRDefault="00BC23C4" w:rsidP="00B40AF2">
      <w:r w:rsidRPr="005D74B5">
        <w:t>Pri vzorkovaní si treba uvedomiť, že pracujeme s vriacou kvapalinou. Navyše, pracujeme s</w:t>
      </w:r>
      <w:r w:rsidR="00035BB0">
        <w:t> </w:t>
      </w:r>
      <w:r w:rsidRPr="005D74B5">
        <w:t>horľavinami, ktorých pary sú zdraviu škodlivé.</w:t>
      </w:r>
    </w:p>
    <w:p w14:paraId="1CEB4C73" w14:textId="77777777" w:rsidR="008057B2" w:rsidRPr="005D74B5" w:rsidRDefault="008057B2" w:rsidP="005D74B5"/>
    <w:p w14:paraId="2DBB8B33" w14:textId="11A8A8FB" w:rsidR="00EF3581" w:rsidRPr="005D74B5" w:rsidRDefault="00EF3581" w:rsidP="005D74B5">
      <w:pPr>
        <w:pStyle w:val="Heading2"/>
      </w:pPr>
      <w:r w:rsidRPr="005D74B5">
        <w:t>Príprava na meranie</w:t>
      </w:r>
    </w:p>
    <w:p w14:paraId="58095B5E" w14:textId="40ACE275" w:rsidR="004C7C52" w:rsidRPr="005D74B5" w:rsidRDefault="004C7C52" w:rsidP="005D74B5">
      <w:r w:rsidRPr="005D74B5">
        <w:t>Poznámka: Všetky hodnoty parametrov uvedených v zátvorkách zapíšte do</w:t>
      </w:r>
      <w:r w:rsidR="00D7268D">
        <w:t xml:space="preserve"> </w:t>
      </w:r>
      <w:r w:rsidR="00D7268D">
        <w:fldChar w:fldCharType="begin"/>
      </w:r>
      <w:r w:rsidR="00D7268D">
        <w:instrText xml:space="preserve"> REF _Ref99222042 \h </w:instrText>
      </w:r>
      <w:r w:rsidR="00D7268D">
        <w:fldChar w:fldCharType="separate"/>
      </w:r>
      <w:r w:rsidR="00D7268D" w:rsidRPr="00B40AF2">
        <w:t>Tab. 1</w:t>
      </w:r>
      <w:r w:rsidR="00D7268D">
        <w:fldChar w:fldCharType="end"/>
      </w:r>
      <w:r w:rsidR="00D7268D">
        <w:t>.</w:t>
      </w:r>
    </w:p>
    <w:p w14:paraId="0F8782B4" w14:textId="77777777" w:rsidR="00BC23C4" w:rsidRPr="005D74B5" w:rsidRDefault="00BC23C4" w:rsidP="005D74B5">
      <w:pPr>
        <w:pStyle w:val="Cislovanytext"/>
        <w:numPr>
          <w:ilvl w:val="0"/>
          <w:numId w:val="7"/>
        </w:numPr>
      </w:pPr>
      <w:r w:rsidRPr="005D74B5">
        <w:t>Oboznámime sa so zariadením a skontrolujeme jeho úplnosť. Pripravíme digitálny refraktometer na meranie.</w:t>
      </w:r>
    </w:p>
    <w:p w14:paraId="124032C4" w14:textId="07B7D17A" w:rsidR="000E75BB" w:rsidRPr="005D74B5" w:rsidRDefault="000E75BB" w:rsidP="005D74B5">
      <w:pPr>
        <w:pStyle w:val="Cislovanytext"/>
        <w:numPr>
          <w:ilvl w:val="0"/>
          <w:numId w:val="7"/>
        </w:numPr>
      </w:pPr>
      <w:r w:rsidRPr="005D74B5">
        <w:t>Výpočet objemu suroviny na destiláciu:</w:t>
      </w:r>
    </w:p>
    <w:p w14:paraId="31B85076" w14:textId="04455BC9" w:rsidR="004C7C52" w:rsidRPr="005D74B5" w:rsidRDefault="004C7C52" w:rsidP="001C3863">
      <w:pPr>
        <w:pStyle w:val="Cislovanytext"/>
        <w:numPr>
          <w:ilvl w:val="0"/>
          <w:numId w:val="0"/>
        </w:numPr>
        <w:ind w:left="426"/>
      </w:pPr>
      <w:r w:rsidRPr="005D74B5">
        <w:t xml:space="preserve">Odoberieme vzorku suroviny a odmeriame jej index lomu </w:t>
      </w:r>
      <w:r w:rsidRPr="005D74B5">
        <w:rPr>
          <w:position w:val="-12"/>
        </w:rPr>
        <w:object w:dxaOrig="560" w:dyaOrig="360" w14:anchorId="7398F149">
          <v:shape id="_x0000_i1051" type="#_x0000_t75" style="width:28.5pt;height:18.75pt" o:ole="">
            <v:imagedata r:id="rId67" o:title=""/>
          </v:shape>
          <o:OLEObject Type="Embed" ProgID="Equation.DSMT4" ShapeID="_x0000_i1051" DrawAspect="Content" ObjectID="_1772013107" r:id="rId68"/>
        </w:object>
      </w:r>
      <w:r w:rsidRPr="005D74B5">
        <w:t xml:space="preserve">. Z kalibračného grafu v dokumentácii určíme mólový zlomok prchavejšej zložky v surovine </w:t>
      </w:r>
      <w:r w:rsidRPr="005D74B5">
        <w:rPr>
          <w:position w:val="-12"/>
        </w:rPr>
        <w:object w:dxaOrig="460" w:dyaOrig="360" w14:anchorId="4D6D848A">
          <v:shape id="_x0000_i1052" type="#_x0000_t75" style="width:23.65pt;height:18.75pt" o:ole="">
            <v:imagedata r:id="rId69" o:title=""/>
          </v:shape>
          <o:OLEObject Type="Embed" ProgID="Equation.DSMT4" ShapeID="_x0000_i1052" DrawAspect="Content" ObjectID="_1772013108" r:id="rId70"/>
        </w:object>
      </w:r>
      <w:r w:rsidRPr="005D74B5">
        <w:t xml:space="preserve">, Ďalej je potrebné zmerať teplotu suroviny </w:t>
      </w:r>
      <w:r w:rsidRPr="005D74B5">
        <w:rPr>
          <w:position w:val="-12"/>
        </w:rPr>
        <w:object w:dxaOrig="400" w:dyaOrig="360" w14:anchorId="7D828842">
          <v:shape id="_x0000_i1053" type="#_x0000_t75" style="width:20.65pt;height:18.75pt" o:ole="">
            <v:imagedata r:id="rId71" o:title=""/>
          </v:shape>
          <o:OLEObject Type="Embed" ProgID="Equation.DSMT4" ShapeID="_x0000_i1053" DrawAspect="Content" ObjectID="_1772013109" r:id="rId72"/>
        </w:object>
      </w:r>
      <w:r w:rsidRPr="005D74B5">
        <w:t xml:space="preserve"> a z týchto dvoch údajov o surovine treba určiť molový objem suroviny </w:t>
      </w:r>
      <w:r w:rsidRPr="005D74B5">
        <w:rPr>
          <w:position w:val="-14"/>
        </w:rPr>
        <w:object w:dxaOrig="620" w:dyaOrig="380" w14:anchorId="13B23BEC">
          <v:shape id="_x0000_i1054" type="#_x0000_t75" style="width:32.25pt;height:18.75pt" o:ole="">
            <v:imagedata r:id="rId73" o:title=""/>
          </v:shape>
          <o:OLEObject Type="Embed" ProgID="Equation.DSMT4" ShapeID="_x0000_i1054" DrawAspect="Content" ObjectID="_1772013110" r:id="rId74"/>
        </w:object>
      </w:r>
      <w:r w:rsidRPr="005D74B5">
        <w:t xml:space="preserve">(Graf v PRÍLOHE). Pomocou známeho molového objemu je možné látkové množstvo suroviny jednoducho prepočítať na objem suroviny </w:t>
      </w:r>
      <w:r w:rsidRPr="005D74B5">
        <w:rPr>
          <w:position w:val="-12"/>
        </w:rPr>
        <w:object w:dxaOrig="460" w:dyaOrig="360" w14:anchorId="37B18E99">
          <v:shape id="_x0000_i1055" type="#_x0000_t75" style="width:23.65pt;height:18.75pt" o:ole="">
            <v:imagedata r:id="rId75" o:title=""/>
          </v:shape>
          <o:OLEObject Type="Embed" ProgID="Equation.DSMT4" ShapeID="_x0000_i1055" DrawAspect="Content" ObjectID="_1772013111" r:id="rId76"/>
        </w:object>
      </w:r>
      <w:r w:rsidR="00035BB0">
        <w:t>,</w:t>
      </w:r>
      <w:r w:rsidRPr="005D74B5">
        <w:t xml:space="preserve"> </w:t>
      </w:r>
      <w:bookmarkStart w:id="18" w:name="_Hlk127802566"/>
      <w:r w:rsidRPr="005D74B5">
        <w:t>ktorú je potrebné naliať do varáku na destiláciu.</w:t>
      </w:r>
    </w:p>
    <w:bookmarkEnd w:id="18"/>
    <w:p w14:paraId="5914B1C8" w14:textId="77777777" w:rsidR="000E75BB" w:rsidRPr="005D74B5" w:rsidRDefault="000E75BB" w:rsidP="005D74B5">
      <w:pPr>
        <w:pStyle w:val="Cislovanytext"/>
        <w:numPr>
          <w:ilvl w:val="0"/>
          <w:numId w:val="0"/>
        </w:numPr>
        <w:ind w:left="426"/>
      </w:pP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0E75BB" w:rsidRPr="005D74B5" w14:paraId="1EE31D06" w14:textId="77777777" w:rsidTr="00EF07D3">
        <w:trPr>
          <w:jc w:val="center"/>
        </w:trPr>
        <w:tc>
          <w:tcPr>
            <w:tcW w:w="567" w:type="dxa"/>
            <w:vAlign w:val="center"/>
          </w:tcPr>
          <w:p w14:paraId="76CD0CF5" w14:textId="77777777" w:rsidR="000E75BB" w:rsidRPr="005D74B5" w:rsidRDefault="000E75BB" w:rsidP="005D74B5"/>
        </w:tc>
        <w:tc>
          <w:tcPr>
            <w:tcW w:w="7938" w:type="dxa"/>
            <w:vAlign w:val="center"/>
          </w:tcPr>
          <w:p w14:paraId="33770A71" w14:textId="2B36C323" w:rsidR="000E75BB" w:rsidRPr="005D74B5" w:rsidRDefault="00AC4F27" w:rsidP="003D1E3F">
            <w:pPr>
              <w:jc w:val="center"/>
            </w:pPr>
            <w:r w:rsidRPr="005D74B5">
              <w:object w:dxaOrig="1120" w:dyaOrig="380" w14:anchorId="1D022834">
                <v:shape id="_x0000_i1056" type="#_x0000_t75" style="width:56pt;height:19pt" o:ole="">
                  <v:imagedata r:id="rId77" o:title=""/>
                </v:shape>
                <o:OLEObject Type="Embed" ProgID="Equation.DSMT4" ShapeID="_x0000_i1056" DrawAspect="Content" ObjectID="_1772013112" r:id="rId78"/>
              </w:object>
            </w:r>
          </w:p>
        </w:tc>
        <w:tc>
          <w:tcPr>
            <w:tcW w:w="567" w:type="dxa"/>
            <w:vAlign w:val="center"/>
          </w:tcPr>
          <w:p w14:paraId="78D85934" w14:textId="70778A57" w:rsidR="000E75BB" w:rsidRPr="00E33A35" w:rsidRDefault="000E75BB" w:rsidP="003D1E3F">
            <w:pPr>
              <w:pStyle w:val="Caption"/>
              <w:ind w:left="-113"/>
              <w:rPr>
                <w:i w:val="0"/>
                <w:iCs w:val="0"/>
              </w:rPr>
            </w:pPr>
            <w:bookmarkStart w:id="19" w:name="_Ref159876711"/>
            <w:r w:rsidRPr="00E33A35">
              <w:rPr>
                <w:i w:val="0"/>
                <w:iCs w:val="0"/>
              </w:rPr>
              <w:t>(</w:t>
            </w:r>
            <w:r w:rsidRPr="00E33A35">
              <w:rPr>
                <w:i w:val="0"/>
                <w:iCs w:val="0"/>
              </w:rPr>
              <w:fldChar w:fldCharType="begin"/>
            </w:r>
            <w:r w:rsidRPr="00E33A35">
              <w:rPr>
                <w:i w:val="0"/>
                <w:iCs w:val="0"/>
              </w:rPr>
              <w:instrText xml:space="preserve"> SEQ Rovnica \* ARABIC </w:instrText>
            </w:r>
            <w:r w:rsidRPr="00E33A35">
              <w:rPr>
                <w:i w:val="0"/>
                <w:iCs w:val="0"/>
              </w:rPr>
              <w:fldChar w:fldCharType="separate"/>
            </w:r>
            <w:r w:rsidR="004C7C52" w:rsidRPr="00E33A35">
              <w:rPr>
                <w:i w:val="0"/>
                <w:iCs w:val="0"/>
                <w:noProof/>
              </w:rPr>
              <w:t>11</w:t>
            </w:r>
            <w:r w:rsidRPr="00E33A35">
              <w:rPr>
                <w:i w:val="0"/>
                <w:iCs w:val="0"/>
              </w:rPr>
              <w:fldChar w:fldCharType="end"/>
            </w:r>
            <w:bookmarkEnd w:id="19"/>
            <w:r w:rsidRPr="00E33A35">
              <w:rPr>
                <w:i w:val="0"/>
                <w:iCs w:val="0"/>
              </w:rPr>
              <w:t>)</w:t>
            </w:r>
          </w:p>
        </w:tc>
      </w:tr>
    </w:tbl>
    <w:p w14:paraId="1E0AC2B0" w14:textId="77777777" w:rsidR="000E75BB" w:rsidRPr="005D74B5" w:rsidRDefault="000E75BB" w:rsidP="005D74B5">
      <w:pPr>
        <w:pStyle w:val="Cislovanytext"/>
        <w:numPr>
          <w:ilvl w:val="0"/>
          <w:numId w:val="0"/>
        </w:numPr>
        <w:ind w:left="426"/>
      </w:pPr>
    </w:p>
    <w:p w14:paraId="44D31B9A" w14:textId="77777777" w:rsidR="000E75BB" w:rsidRPr="005D74B5" w:rsidRDefault="000E75BB" w:rsidP="005D74B5">
      <w:pPr>
        <w:pStyle w:val="Cislovanytext"/>
      </w:pPr>
      <w:r w:rsidRPr="005D74B5">
        <w:t>Správnosť výpočtu skontroluje vedúci cvičenia.</w:t>
      </w:r>
    </w:p>
    <w:p w14:paraId="4EF6AA90" w14:textId="0BF7D8B2" w:rsidR="000E75BB" w:rsidRPr="005D74B5" w:rsidRDefault="000E75BB" w:rsidP="005D74B5">
      <w:pPr>
        <w:pStyle w:val="Cislovanytext"/>
      </w:pPr>
      <w:r w:rsidRPr="005D74B5">
        <w:t>Skontrolujeme, či je varák (</w:t>
      </w:r>
      <w:r w:rsidR="00EC2EDA">
        <w:t>1</w:t>
      </w:r>
      <w:r w:rsidRPr="005D74B5">
        <w:t>) prázdny. Nádobu varáka (</w:t>
      </w:r>
      <w:r w:rsidR="00D63620">
        <w:t>1</w:t>
      </w:r>
      <w:r w:rsidRPr="005D74B5">
        <w:t>) naplníme cez plniaci otvor (</w:t>
      </w:r>
      <w:r w:rsidR="00D63620">
        <w:t>1d</w:t>
      </w:r>
      <w:r w:rsidRPr="005D74B5">
        <w:t>) surovinou.</w:t>
      </w:r>
    </w:p>
    <w:p w14:paraId="112C5EAF" w14:textId="291A3580" w:rsidR="001632D5" w:rsidRPr="005D74B5" w:rsidRDefault="00BC23C4" w:rsidP="005D74B5">
      <w:pPr>
        <w:pStyle w:val="Cislovanytext"/>
      </w:pPr>
      <w:r w:rsidRPr="005D74B5">
        <w:t xml:space="preserve">Skontrolujeme, </w:t>
      </w:r>
      <w:r w:rsidR="000E75BB" w:rsidRPr="005D74B5">
        <w:t>či je zatvorený ventil</w:t>
      </w:r>
      <w:r w:rsidRPr="005D74B5">
        <w:t xml:space="preserve"> (</w:t>
      </w:r>
      <w:r w:rsidR="00D63620">
        <w:t>1d</w:t>
      </w:r>
      <w:r w:rsidRPr="005D74B5">
        <w:t>)</w:t>
      </w:r>
      <w:r w:rsidR="004C7C52" w:rsidRPr="005D74B5">
        <w:t xml:space="preserve"> </w:t>
      </w:r>
      <w:r w:rsidR="001632D5" w:rsidRPr="005D74B5">
        <w:t>a ventil (</w:t>
      </w:r>
      <w:r w:rsidR="00D63620">
        <w:t>1h</w:t>
      </w:r>
      <w:r w:rsidR="001632D5" w:rsidRPr="005D74B5">
        <w:t>)</w:t>
      </w:r>
      <w:r w:rsidRPr="005D74B5">
        <w:t>.</w:t>
      </w:r>
    </w:p>
    <w:p w14:paraId="1889CCC9" w14:textId="47FF1C80" w:rsidR="00BC23C4" w:rsidRPr="005D74B5" w:rsidRDefault="000248D3" w:rsidP="005D74B5">
      <w:pPr>
        <w:pStyle w:val="Cislovanytext"/>
      </w:pPr>
      <w:r w:rsidRPr="005D74B5">
        <w:t xml:space="preserve">Ventil </w:t>
      </w:r>
      <w:r w:rsidR="001632D5" w:rsidRPr="005D74B5">
        <w:t>(</w:t>
      </w:r>
      <w:r w:rsidR="00D63620">
        <w:t>8</w:t>
      </w:r>
      <w:r w:rsidR="001632D5" w:rsidRPr="005D74B5">
        <w:t>)</w:t>
      </w:r>
      <w:r w:rsidR="00D63620">
        <w:t xml:space="preserve"> </w:t>
      </w:r>
      <w:r w:rsidRPr="005D74B5">
        <w:t xml:space="preserve">nastavíme na </w:t>
      </w:r>
      <w:r w:rsidR="00D63620">
        <w:t>ustá</w:t>
      </w:r>
      <w:r w:rsidR="00035BB0">
        <w:t>ľ</w:t>
      </w:r>
      <w:r w:rsidR="00D63620">
        <w:t>ovací režim, kedy vraciame destilát do varáka</w:t>
      </w:r>
      <w:r w:rsidRPr="005D74B5">
        <w:t>.</w:t>
      </w:r>
    </w:p>
    <w:p w14:paraId="0A0E299D" w14:textId="4D302AB1" w:rsidR="000E75BB" w:rsidRPr="005D74B5" w:rsidRDefault="00D63620" w:rsidP="005D74B5">
      <w:pPr>
        <w:pStyle w:val="Cislovanytext"/>
      </w:pPr>
      <w:r>
        <w:t>Otvoríme hlavný ventil prívodu chladiacej vody (13a), čím pustíme chladiacu vodu do kondenzátora (5).</w:t>
      </w:r>
      <w:r w:rsidR="000E75BB" w:rsidRPr="005D74B5">
        <w:t xml:space="preserve"> Skontrolujeme či je uzavretý ventil chladiacej vody do </w:t>
      </w:r>
      <w:r w:rsidR="005153AF" w:rsidRPr="005D74B5">
        <w:t>varáku</w:t>
      </w:r>
      <w:r w:rsidR="001632D5" w:rsidRPr="005D74B5">
        <w:t xml:space="preserve"> (</w:t>
      </w:r>
      <w:r>
        <w:t>13c</w:t>
      </w:r>
      <w:r w:rsidR="001632D5" w:rsidRPr="005D74B5">
        <w:t>)</w:t>
      </w:r>
      <w:r w:rsidR="000E75BB" w:rsidRPr="005D74B5">
        <w:t>.</w:t>
      </w:r>
    </w:p>
    <w:p w14:paraId="0110980F" w14:textId="729FAD4B" w:rsidR="000E75BB" w:rsidRPr="005D74B5" w:rsidRDefault="001632D5" w:rsidP="005D74B5">
      <w:pPr>
        <w:pStyle w:val="Cislovanytext"/>
      </w:pPr>
      <w:r w:rsidRPr="005D74B5">
        <w:t xml:space="preserve">Hlavným vypínačom </w:t>
      </w:r>
      <w:r w:rsidR="00D63620">
        <w:t>(12a)</w:t>
      </w:r>
      <w:r w:rsidRPr="005D74B5">
        <w:t xml:space="preserve"> zapneme prívod elektrickej energie do laboratórnej aparatúry. </w:t>
      </w:r>
      <w:r w:rsidR="000E75BB" w:rsidRPr="005D74B5">
        <w:t>Zapneme indukčný ohrev</w:t>
      </w:r>
      <w:r w:rsidRPr="005D74B5">
        <w:t>, tlačidlo (</w:t>
      </w:r>
      <w:r w:rsidR="00D63620">
        <w:t>12c</w:t>
      </w:r>
      <w:r w:rsidRPr="005D74B5">
        <w:t>)</w:t>
      </w:r>
      <w:r w:rsidR="00D63620">
        <w:t xml:space="preserve">, nastavíme </w:t>
      </w:r>
      <w:r w:rsidR="00EC2EDA">
        <w:t>program</w:t>
      </w:r>
      <w:r w:rsidR="00D63620">
        <w:t xml:space="preserve"> ohrevu</w:t>
      </w:r>
      <w:r w:rsidR="00EC2EDA">
        <w:t xml:space="preserve"> </w:t>
      </w:r>
      <w:r w:rsidR="00EC2EDA" w:rsidRPr="005D74B5">
        <w:t>(</w:t>
      </w:r>
      <w:r w:rsidR="00EC2EDA">
        <w:t>12d</w:t>
      </w:r>
      <w:r w:rsidR="00EC2EDA" w:rsidRPr="005D74B5">
        <w:t>)</w:t>
      </w:r>
      <w:r w:rsidR="00EC2EDA">
        <w:t>,</w:t>
      </w:r>
      <w:r w:rsidRPr="005D74B5">
        <w:t xml:space="preserve"> </w:t>
      </w:r>
      <w:r w:rsidR="000E75BB" w:rsidRPr="005D74B5">
        <w:t>a</w:t>
      </w:r>
      <w:r w:rsidRPr="005D74B5">
        <w:t xml:space="preserve"> tlačidlami </w:t>
      </w:r>
      <w:r w:rsidR="00EC2EDA" w:rsidRPr="005D74B5">
        <w:t>(</w:t>
      </w:r>
      <w:r w:rsidR="00EC2EDA">
        <w:t>12e</w:t>
      </w:r>
      <w:r w:rsidR="00EC2EDA" w:rsidRPr="005D74B5">
        <w:t>)</w:t>
      </w:r>
      <w:r w:rsidR="00EC2EDA">
        <w:t xml:space="preserve"> </w:t>
      </w:r>
      <w:r w:rsidR="000E75BB" w:rsidRPr="005D74B5">
        <w:t>nastavíme program P5.</w:t>
      </w:r>
    </w:p>
    <w:p w14:paraId="2E3A8DD9" w14:textId="6FB977D9" w:rsidR="000E75BB" w:rsidRPr="005D74B5" w:rsidRDefault="000E75BB" w:rsidP="005D74B5">
      <w:pPr>
        <w:pStyle w:val="Cislovanytext"/>
      </w:pPr>
      <w:r w:rsidRPr="005D74B5">
        <w:t>Po objavení sa prvých kvapiek kondenzátu na dne kolóny, Zmeníme program ohrevu na P3.</w:t>
      </w:r>
    </w:p>
    <w:p w14:paraId="5E19A180" w14:textId="0E28D871" w:rsidR="000E75BB" w:rsidRPr="005D74B5" w:rsidRDefault="000E75BB" w:rsidP="005D74B5">
      <w:pPr>
        <w:pStyle w:val="Cislovanytext"/>
      </w:pPr>
      <w:r w:rsidRPr="005D74B5">
        <w:lastRenderedPageBreak/>
        <w:t xml:space="preserve">Akonáhle sa objaví </w:t>
      </w:r>
      <w:r w:rsidR="000248D3" w:rsidRPr="005D74B5">
        <w:t>kvapalný</w:t>
      </w:r>
      <w:r w:rsidRPr="005D74B5">
        <w:t xml:space="preserve"> destilát na výstupe z kondenzátora, tak zapneme </w:t>
      </w:r>
      <w:r w:rsidR="001632D5" w:rsidRPr="005D74B5">
        <w:t xml:space="preserve">vypínačom </w:t>
      </w:r>
      <w:r w:rsidRPr="005D74B5">
        <w:t>peri</w:t>
      </w:r>
      <w:r w:rsidR="000248D3" w:rsidRPr="005D74B5">
        <w:t>s</w:t>
      </w:r>
      <w:r w:rsidRPr="005D74B5">
        <w:t>taltick</w:t>
      </w:r>
      <w:r w:rsidR="00035BB0">
        <w:t>é čerpadlo</w:t>
      </w:r>
      <w:r w:rsidRPr="005D74B5">
        <w:t xml:space="preserve"> refluxu.</w:t>
      </w:r>
      <w:r w:rsidR="000248D3" w:rsidRPr="005D74B5">
        <w:t xml:space="preserve"> Počkáme ešte 15 min na ustálenie režimu v kolóne pričom všetok destilát </w:t>
      </w:r>
      <w:r w:rsidR="001632D5" w:rsidRPr="005D74B5">
        <w:t>sa</w:t>
      </w:r>
      <w:r w:rsidR="004C7C52" w:rsidRPr="005D74B5">
        <w:t xml:space="preserve"> </w:t>
      </w:r>
      <w:r w:rsidR="001632D5" w:rsidRPr="005D74B5">
        <w:t>vracia</w:t>
      </w:r>
      <w:r w:rsidR="000248D3" w:rsidRPr="005D74B5">
        <w:t xml:space="preserve"> cez ventil (</w:t>
      </w:r>
      <w:r w:rsidR="00EC2EDA">
        <w:t>8</w:t>
      </w:r>
      <w:r w:rsidR="000248D3" w:rsidRPr="005D74B5">
        <w:t>) do varáku.</w:t>
      </w:r>
    </w:p>
    <w:p w14:paraId="0B2B32D8" w14:textId="2245ED9D" w:rsidR="00BC23C4" w:rsidRPr="005D74B5" w:rsidRDefault="00BC23C4" w:rsidP="005D74B5">
      <w:pPr>
        <w:pStyle w:val="Cislovanytext"/>
      </w:pPr>
      <w:r w:rsidRPr="005D74B5">
        <w:t>Vyžiadame si povolenie na začiatok merania.</w:t>
      </w:r>
    </w:p>
    <w:p w14:paraId="09828266" w14:textId="77777777" w:rsidR="006E78DD" w:rsidRPr="005D74B5" w:rsidRDefault="006E78DD" w:rsidP="005D74B5"/>
    <w:p w14:paraId="75F0D0CA" w14:textId="32FA92A0" w:rsidR="00EF3581" w:rsidRPr="005D74B5" w:rsidRDefault="00EF3581" w:rsidP="005D74B5">
      <w:pPr>
        <w:pStyle w:val="Heading2"/>
      </w:pPr>
      <w:r w:rsidRPr="005D74B5">
        <w:t>MEranie</w:t>
      </w:r>
    </w:p>
    <w:p w14:paraId="4F2A2A55" w14:textId="1A1108E1" w:rsidR="00772827" w:rsidRPr="005D74B5" w:rsidRDefault="001632D5" w:rsidP="005D74B5">
      <w:r w:rsidRPr="005D74B5">
        <w:t>Poznámka: Všetky hodnoty parametrov uvedených v zátvorkách zapíšte do</w:t>
      </w:r>
      <w:r w:rsidR="00EC2EDA">
        <w:t xml:space="preserve"> </w:t>
      </w:r>
      <w:r w:rsidR="00EC2EDA">
        <w:fldChar w:fldCharType="begin"/>
      </w:r>
      <w:r w:rsidR="00EC2EDA">
        <w:instrText xml:space="preserve"> REF _Ref99222042 \h </w:instrText>
      </w:r>
      <w:r w:rsidR="00EC2EDA">
        <w:fldChar w:fldCharType="separate"/>
      </w:r>
      <w:r w:rsidR="00EC2EDA" w:rsidRPr="00B40AF2">
        <w:t>Tab. 1</w:t>
      </w:r>
      <w:r w:rsidR="00EC2EDA">
        <w:fldChar w:fldCharType="end"/>
      </w:r>
    </w:p>
    <w:p w14:paraId="528158C9" w14:textId="77777777" w:rsidR="001632D5" w:rsidRPr="005D74B5" w:rsidRDefault="001632D5" w:rsidP="005D74B5"/>
    <w:p w14:paraId="19CBBB47" w14:textId="16A864B4" w:rsidR="00015F0D" w:rsidRPr="005D74B5" w:rsidRDefault="004C7C52" w:rsidP="005D74B5">
      <w:pPr>
        <w:pStyle w:val="Cislovanytext"/>
        <w:numPr>
          <w:ilvl w:val="0"/>
          <w:numId w:val="6"/>
        </w:numPr>
      </w:pPr>
      <w:r w:rsidRPr="005D74B5">
        <w:t>Zo zadania definovaný</w:t>
      </w:r>
      <w:r w:rsidR="00015F0D" w:rsidRPr="005D74B5">
        <w:t xml:space="preserve"> objem celkového destilátu</w:t>
      </w:r>
      <w:r w:rsidRPr="005D74B5">
        <w:t xml:space="preserve"> budeme odoberať v</w:t>
      </w:r>
      <w:r w:rsidR="00015F0D" w:rsidRPr="005D74B5">
        <w:t xml:space="preserve"> des</w:t>
      </w:r>
      <w:r w:rsidRPr="005D74B5">
        <w:t>i</w:t>
      </w:r>
      <w:r w:rsidR="00015F0D" w:rsidRPr="005D74B5">
        <w:t>a</w:t>
      </w:r>
      <w:r w:rsidRPr="005D74B5">
        <w:t>tich</w:t>
      </w:r>
      <w:r w:rsidR="00015F0D" w:rsidRPr="005D74B5">
        <w:t xml:space="preserve"> alikvotných čast</w:t>
      </w:r>
      <w:r w:rsidRPr="005D74B5">
        <w:t>iach</w:t>
      </w:r>
      <w:r w:rsidR="00015F0D" w:rsidRPr="005D74B5">
        <w:t xml:space="preserve">. </w:t>
      </w:r>
    </w:p>
    <w:p w14:paraId="7720BB25" w14:textId="4BE17787" w:rsidR="001B6960" w:rsidRPr="005D74B5" w:rsidRDefault="00CC5819" w:rsidP="005D74B5">
      <w:pPr>
        <w:pStyle w:val="Cislovanytext"/>
        <w:numPr>
          <w:ilvl w:val="0"/>
          <w:numId w:val="6"/>
        </w:numPr>
      </w:pPr>
      <w:r w:rsidRPr="005D74B5">
        <w:t>Odber destilátu zahájime pootočením ventila () do vertikálnej polohy (Ďalej už s týmto ventilom nemanipulujeme). Po odobratí každého podielu destilátu zistíme jeho zloženie meraním indexu lomu vzorky</w:t>
      </w:r>
      <w:r w:rsidR="002C09F9" w:rsidRPr="005D74B5">
        <w:t xml:space="preserve"> </w:t>
      </w:r>
      <w:r w:rsidR="002C09F9" w:rsidRPr="005D74B5">
        <w:rPr>
          <w:color w:val="auto"/>
          <w:position w:val="-12"/>
        </w:rPr>
        <w:object w:dxaOrig="660" w:dyaOrig="360" w14:anchorId="00212F24">
          <v:shape id="_x0000_i1057" type="#_x0000_t75" style="width:32.5pt;height:18.75pt" o:ole="">
            <v:imagedata r:id="rId79" o:title=""/>
          </v:shape>
          <o:OLEObject Type="Embed" ProgID="Equation.DSMT4" ShapeID="_x0000_i1057" DrawAspect="Content" ObjectID="_1772013113" r:id="rId80"/>
        </w:object>
      </w:r>
      <w:r w:rsidRPr="005D74B5">
        <w:t xml:space="preserve"> </w:t>
      </w:r>
      <w:r w:rsidR="002C09F9" w:rsidRPr="005D74B5">
        <w:t xml:space="preserve">a prepočítaním na molový zlomok </w:t>
      </w:r>
      <w:r w:rsidR="00492E5F" w:rsidRPr="005D74B5">
        <w:rPr>
          <w:color w:val="auto"/>
          <w:position w:val="-12"/>
        </w:rPr>
        <w:object w:dxaOrig="580" w:dyaOrig="360" w14:anchorId="0855E0D4">
          <v:shape id="_x0000_i1058" type="#_x0000_t75" style="width:28.55pt;height:18.75pt" o:ole="">
            <v:imagedata r:id="rId81" o:title=""/>
          </v:shape>
          <o:OLEObject Type="Embed" ProgID="Equation.DSMT4" ShapeID="_x0000_i1058" DrawAspect="Content" ObjectID="_1772013114" r:id="rId82"/>
        </w:object>
      </w:r>
      <w:r w:rsidRPr="005D74B5">
        <w:t xml:space="preserve">. </w:t>
      </w:r>
      <w:r w:rsidR="004112AF" w:rsidRPr="005D74B5">
        <w:t>Pri každom odbere si z</w:t>
      </w:r>
      <w:r w:rsidRPr="005D74B5">
        <w:t xml:space="preserve">aznačíme teplotu </w:t>
      </w:r>
      <w:r w:rsidR="004112AF" w:rsidRPr="005D74B5">
        <w:t>vo varáku</w:t>
      </w:r>
      <w:r w:rsidR="002C09F9" w:rsidRPr="005D74B5">
        <w:t xml:space="preserve"> </w:t>
      </w:r>
      <w:r w:rsidR="00396FFC" w:rsidRPr="005D74B5">
        <w:rPr>
          <w:color w:val="auto"/>
          <w:position w:val="-12"/>
        </w:rPr>
        <w:object w:dxaOrig="499" w:dyaOrig="360" w14:anchorId="4D00970C">
          <v:shape id="_x0000_i1059" type="#_x0000_t75" style="width:24.6pt;height:18.75pt" o:ole="">
            <v:imagedata r:id="rId83" o:title=""/>
          </v:shape>
          <o:OLEObject Type="Embed" ProgID="Equation.DSMT4" ShapeID="_x0000_i1059" DrawAspect="Content" ObjectID="_1772013115" r:id="rId84"/>
        </w:object>
      </w:r>
      <w:r w:rsidR="004112AF" w:rsidRPr="005D74B5">
        <w:t xml:space="preserve"> a na </w:t>
      </w:r>
      <w:r w:rsidRPr="005D74B5">
        <w:t>hlave kolóny</w:t>
      </w:r>
      <w:r w:rsidR="00396FFC" w:rsidRPr="005D74B5">
        <w:t xml:space="preserve"> </w:t>
      </w:r>
      <w:r w:rsidR="00396FFC" w:rsidRPr="005D74B5">
        <w:rPr>
          <w:color w:val="auto"/>
          <w:position w:val="-12"/>
        </w:rPr>
        <w:object w:dxaOrig="520" w:dyaOrig="360" w14:anchorId="74146C4D">
          <v:shape id="_x0000_i1060" type="#_x0000_t75" style="width:25.6pt;height:18.75pt" o:ole="">
            <v:imagedata r:id="rId85" o:title=""/>
          </v:shape>
          <o:OLEObject Type="Embed" ProgID="Equation.DSMT4" ShapeID="_x0000_i1060" DrawAspect="Content" ObjectID="_1772013116" r:id="rId86"/>
        </w:object>
      </w:r>
      <w:r w:rsidR="004112AF" w:rsidRPr="005D74B5">
        <w:t>. Pri odbere troch podielov destilátu si zaznačíme aj čas za ktorý sa naplní odberová striekačka</w:t>
      </w:r>
      <w:r w:rsidR="00396FFC" w:rsidRPr="005D74B5">
        <w:t xml:space="preserve"> </w:t>
      </w:r>
      <w:r w:rsidR="00396FFC" w:rsidRPr="005D74B5">
        <w:rPr>
          <w:color w:val="auto"/>
          <w:position w:val="-12"/>
        </w:rPr>
        <w:object w:dxaOrig="480" w:dyaOrig="360" w14:anchorId="609ADEF6">
          <v:shape id="_x0000_i1061" type="#_x0000_t75" style="width:23.65pt;height:18.75pt" o:ole="">
            <v:imagedata r:id="rId87" o:title=""/>
          </v:shape>
          <o:OLEObject Type="Embed" ProgID="Equation.DSMT4" ShapeID="_x0000_i1061" DrawAspect="Content" ObjectID="_1772013117" r:id="rId88"/>
        </w:object>
      </w:r>
      <w:r w:rsidR="004112AF" w:rsidRPr="005D74B5">
        <w:t xml:space="preserve"> </w:t>
      </w:r>
      <w:r w:rsidR="00396FFC" w:rsidRPr="005D74B5">
        <w:t xml:space="preserve">a zaznačíme si tepotu destilátu </w:t>
      </w:r>
      <w:r w:rsidR="00396FFC" w:rsidRPr="005D74B5">
        <w:rPr>
          <w:color w:val="auto"/>
          <w:position w:val="-12"/>
        </w:rPr>
        <w:object w:dxaOrig="440" w:dyaOrig="360" w14:anchorId="6AB96395">
          <v:shape id="_x0000_i1062" type="#_x0000_t75" style="width:21.65pt;height:18.75pt" o:ole="">
            <v:imagedata r:id="rId89" o:title=""/>
          </v:shape>
          <o:OLEObject Type="Embed" ProgID="Equation.DSMT4" ShapeID="_x0000_i1062" DrawAspect="Content" ObjectID="_1772013118" r:id="rId90"/>
        </w:object>
      </w:r>
      <w:r w:rsidR="00396FFC" w:rsidRPr="005D74B5">
        <w:t xml:space="preserve"> </w:t>
      </w:r>
      <w:r w:rsidR="004112AF" w:rsidRPr="005D74B5">
        <w:t>(</w:t>
      </w:r>
      <w:r w:rsidR="00035BB0">
        <w:t>i</w:t>
      </w:r>
      <w:r w:rsidR="004112AF" w:rsidRPr="005D74B5">
        <w:t xml:space="preserve">deálne na začiatku, v strede a na konci merania). </w:t>
      </w:r>
      <w:r w:rsidR="001B6960" w:rsidRPr="005D74B5">
        <w:t>Frakcie destilátu zhromažďujeme v Erlenmayerovej banke.</w:t>
      </w:r>
    </w:p>
    <w:p w14:paraId="6D3D3CFF" w14:textId="339325AD" w:rsidR="005153AF" w:rsidRPr="005D74B5" w:rsidRDefault="005153AF" w:rsidP="005D74B5">
      <w:pPr>
        <w:pStyle w:val="Cislovanytext"/>
        <w:numPr>
          <w:ilvl w:val="0"/>
          <w:numId w:val="6"/>
        </w:numPr>
      </w:pPr>
      <w:r w:rsidRPr="005D74B5">
        <w:t xml:space="preserve">Počas odberu destilátov potrebujeme </w:t>
      </w:r>
      <w:r w:rsidR="004112AF" w:rsidRPr="005D74B5">
        <w:t xml:space="preserve">tri krát </w:t>
      </w:r>
      <w:r w:rsidRPr="005D74B5">
        <w:t>odmerať spätný tok kvapalnej fázy</w:t>
      </w:r>
      <w:r w:rsidR="004112AF" w:rsidRPr="005D74B5">
        <w:t xml:space="preserve"> (</w:t>
      </w:r>
      <w:r w:rsidR="00035BB0">
        <w:t>i</w:t>
      </w:r>
      <w:r w:rsidR="004112AF" w:rsidRPr="005D74B5">
        <w:t>deálne na začiatku, v strede a na konci merania)</w:t>
      </w:r>
      <w:r w:rsidRPr="005D74B5">
        <w:t>. Za týmto účelom uzavrieme ventil (</w:t>
      </w:r>
      <w:r w:rsidR="00FB39FE">
        <w:t>3b</w:t>
      </w:r>
      <w:r w:rsidRPr="005D74B5">
        <w:t>) a zaznamenáme si čas</w:t>
      </w:r>
      <w:r w:rsidR="003E05A9" w:rsidRPr="005D74B5">
        <w:rPr>
          <w:color w:val="auto"/>
          <w:position w:val="-12"/>
        </w:rPr>
        <w:object w:dxaOrig="560" w:dyaOrig="360" w14:anchorId="1A813C86">
          <v:shape id="_x0000_i1063" type="#_x0000_t75" style="width:27.6pt;height:18.75pt" o:ole="">
            <v:imagedata r:id="rId91" o:title=""/>
          </v:shape>
          <o:OLEObject Type="Embed" ProgID="Equation.DSMT4" ShapeID="_x0000_i1063" DrawAspect="Content" ObjectID="_1772013119" r:id="rId92"/>
        </w:object>
      </w:r>
      <w:r w:rsidRPr="005D74B5">
        <w:t>, za ktorý sa naplní zberová skúmavka (</w:t>
      </w:r>
      <w:r w:rsidR="00FB39FE">
        <w:t>3a</w:t>
      </w:r>
      <w:r w:rsidRPr="005D74B5">
        <w:t>) po horný okraj (jej objem je</w:t>
      </w:r>
      <w:r w:rsidR="00FB39FE">
        <w:t xml:space="preserve"> 39,7 ml</w:t>
      </w:r>
      <w:r w:rsidRPr="005D74B5">
        <w:t xml:space="preserve">). Ventil </w:t>
      </w:r>
      <w:r w:rsidR="00FB39FE" w:rsidRPr="005D74B5">
        <w:t>(</w:t>
      </w:r>
      <w:r w:rsidR="00FB39FE">
        <w:t>3b</w:t>
      </w:r>
      <w:r w:rsidR="00FB39FE" w:rsidRPr="005D74B5">
        <w:t xml:space="preserve">) </w:t>
      </w:r>
      <w:r w:rsidRPr="005D74B5">
        <w:t xml:space="preserve">potom </w:t>
      </w:r>
      <w:r w:rsidR="001B6960" w:rsidRPr="005D74B5">
        <w:t>spätne otvoríme tak, aby spätný tok</w:t>
      </w:r>
      <w:r w:rsidR="00632AE8" w:rsidRPr="005D74B5">
        <w:t xml:space="preserve"> kvapalnej fázy</w:t>
      </w:r>
      <w:r w:rsidR="001B6960" w:rsidRPr="005D74B5">
        <w:t xml:space="preserve"> pokračoval do varáka.</w:t>
      </w:r>
    </w:p>
    <w:p w14:paraId="45E59209" w14:textId="6A3B206D" w:rsidR="00CC5819" w:rsidRPr="005D74B5" w:rsidRDefault="00015F0D" w:rsidP="005D74B5">
      <w:pPr>
        <w:pStyle w:val="Cislovanytext"/>
        <w:numPr>
          <w:ilvl w:val="0"/>
          <w:numId w:val="6"/>
        </w:numPr>
      </w:pPr>
      <w:r w:rsidRPr="005D74B5">
        <w:t xml:space="preserve">Po odobratí desiateho podielu objemu destilátu </w:t>
      </w:r>
      <w:r w:rsidR="00CC5819" w:rsidRPr="005D74B5">
        <w:t>prepneme ventil (</w:t>
      </w:r>
      <w:r w:rsidR="00FB39FE">
        <w:t>8</w:t>
      </w:r>
      <w:r w:rsidR="00CC5819" w:rsidRPr="005D74B5">
        <w:t>) do horizontálnej polohy a</w:t>
      </w:r>
      <w:r w:rsidR="004112AF" w:rsidRPr="005D74B5">
        <w:t> tlačidlom (</w:t>
      </w:r>
      <w:r w:rsidR="00FB39FE">
        <w:t>12c</w:t>
      </w:r>
      <w:r w:rsidR="004112AF" w:rsidRPr="005D74B5">
        <w:t xml:space="preserve">) </w:t>
      </w:r>
      <w:r w:rsidRPr="005D74B5">
        <w:t>vypneme</w:t>
      </w:r>
      <w:r w:rsidR="00CC5819" w:rsidRPr="005D74B5">
        <w:t xml:space="preserve"> indukčný</w:t>
      </w:r>
      <w:r w:rsidRPr="005D74B5">
        <w:t xml:space="preserve"> ohrev varáka</w:t>
      </w:r>
      <w:r w:rsidR="00CC5819" w:rsidRPr="005D74B5">
        <w:t>.</w:t>
      </w:r>
    </w:p>
    <w:p w14:paraId="78F0C852" w14:textId="3187D387" w:rsidR="00015F0D" w:rsidRPr="005D74B5" w:rsidRDefault="00CC5819" w:rsidP="005D74B5">
      <w:pPr>
        <w:pStyle w:val="Cislovanytext"/>
        <w:numPr>
          <w:ilvl w:val="0"/>
          <w:numId w:val="6"/>
        </w:numPr>
      </w:pPr>
      <w:r w:rsidRPr="005D74B5">
        <w:t>Peristaltické  čerpadlo vypneme až keď odčerpá všetku kvapalinu zo skúmavky s</w:t>
      </w:r>
      <w:r w:rsidR="00FB39FE">
        <w:t> </w:t>
      </w:r>
      <w:r w:rsidRPr="005D74B5">
        <w:t>prep</w:t>
      </w:r>
      <w:r w:rsidR="0016615E">
        <w:t>adom</w:t>
      </w:r>
      <w:r w:rsidR="00FB39FE">
        <w:t xml:space="preserve"> (7)</w:t>
      </w:r>
      <w:r w:rsidRPr="005D74B5">
        <w:t>.</w:t>
      </w:r>
    </w:p>
    <w:p w14:paraId="2B4344B8" w14:textId="35081E83" w:rsidR="00632AE8" w:rsidRPr="005D74B5" w:rsidRDefault="006B580F" w:rsidP="005D74B5">
      <w:pPr>
        <w:pStyle w:val="Cislovanytext"/>
        <w:numPr>
          <w:ilvl w:val="0"/>
          <w:numId w:val="6"/>
        </w:numPr>
      </w:pPr>
      <w:r w:rsidRPr="005D74B5">
        <w:t xml:space="preserve">Ventilom </w:t>
      </w:r>
      <w:r w:rsidR="00FB39FE">
        <w:t>(13c)</w:t>
      </w:r>
      <w:r w:rsidRPr="005D74B5">
        <w:t xml:space="preserve"> pustíme chladiacu vodu do chladiaceho hada varáka, počkáme kým klesne teplota vo varáku na 4</w:t>
      </w:r>
      <w:r w:rsidR="004112AF" w:rsidRPr="005D74B5">
        <w:t>0</w:t>
      </w:r>
      <w:r w:rsidRPr="005D74B5">
        <w:t xml:space="preserve">°C. Otvorením ventilu </w:t>
      </w:r>
      <w:r w:rsidR="00FB39FE">
        <w:t>(1h)</w:t>
      </w:r>
      <w:r w:rsidRPr="005D74B5">
        <w:t xml:space="preserve"> vypustíme </w:t>
      </w:r>
      <w:r w:rsidR="004112AF" w:rsidRPr="005D74B5">
        <w:t xml:space="preserve">destilačný </w:t>
      </w:r>
      <w:r w:rsidRPr="005D74B5">
        <w:t xml:space="preserve">zvyšok </w:t>
      </w:r>
      <w:r w:rsidR="004112AF" w:rsidRPr="005D74B5">
        <w:t xml:space="preserve">do </w:t>
      </w:r>
      <w:r w:rsidRPr="005D74B5">
        <w:t>predlohy</w:t>
      </w:r>
      <w:r w:rsidR="00632AE8" w:rsidRPr="005D74B5">
        <w:t>,</w:t>
      </w:r>
      <w:r w:rsidR="004112AF" w:rsidRPr="005D74B5">
        <w:t xml:space="preserve">  stanovíme </w:t>
      </w:r>
      <w:r w:rsidR="00632AE8" w:rsidRPr="005D74B5">
        <w:t>jeho index lomu</w:t>
      </w:r>
      <w:r w:rsidR="00FF4D30" w:rsidRPr="005D74B5">
        <w:t xml:space="preserve"> </w:t>
      </w:r>
      <w:r w:rsidR="00FB39FE" w:rsidRPr="005D74B5">
        <w:rPr>
          <w:position w:val="-12"/>
        </w:rPr>
        <w:object w:dxaOrig="620" w:dyaOrig="360" w14:anchorId="170203F4">
          <v:shape id="_x0000_i1064" type="#_x0000_t75" style="width:31.55pt;height:18.75pt" o:ole="">
            <v:imagedata r:id="rId93" o:title=""/>
          </v:shape>
          <o:OLEObject Type="Embed" ProgID="Equation.DSMT4" ShapeID="_x0000_i1064" DrawAspect="Content" ObjectID="_1772013120" r:id="rId94"/>
        </w:object>
      </w:r>
      <w:r w:rsidR="00632AE8" w:rsidRPr="005D74B5">
        <w:t xml:space="preserve"> a vypočítame </w:t>
      </w:r>
      <w:r w:rsidRPr="005D74B5">
        <w:t>mólový zlomok prchavejšej zložky</w:t>
      </w:r>
      <w:r w:rsidR="00FB39FE">
        <w:t xml:space="preserve"> vo zvyšku</w:t>
      </w:r>
      <w:r w:rsidR="00FF4D30" w:rsidRPr="005D74B5">
        <w:t xml:space="preserve"> </w:t>
      </w:r>
      <w:r w:rsidR="00D3527E" w:rsidRPr="005D74B5">
        <w:rPr>
          <w:color w:val="auto"/>
          <w:position w:val="-12"/>
        </w:rPr>
        <w:object w:dxaOrig="520" w:dyaOrig="360" w14:anchorId="55144652">
          <v:shape id="_x0000_i1065" type="#_x0000_t75" style="width:25.6pt;height:18.75pt" o:ole="">
            <v:imagedata r:id="rId95" o:title=""/>
          </v:shape>
          <o:OLEObject Type="Embed" ProgID="Equation.DSMT4" ShapeID="_x0000_i1065" DrawAspect="Content" ObjectID="_1772013121" r:id="rId96"/>
        </w:object>
      </w:r>
      <w:r w:rsidR="002C09F9" w:rsidRPr="005D74B5">
        <w:t>.</w:t>
      </w:r>
      <w:r w:rsidR="00DF7872" w:rsidRPr="005D74B5">
        <w:t xml:space="preserve"> Pomocou odmerného valca odmeriame objem </w:t>
      </w:r>
      <w:r w:rsidR="00FB39FE">
        <w:t>z</w:t>
      </w:r>
      <w:r w:rsidR="00AF35A8">
        <w:t>v</w:t>
      </w:r>
      <w:r w:rsidR="00FB39FE">
        <w:t>yšku</w:t>
      </w:r>
      <w:r w:rsidR="00D3527E">
        <w:t xml:space="preserve"> </w:t>
      </w:r>
      <w:r w:rsidR="004C1CE0" w:rsidRPr="005D74B5">
        <w:rPr>
          <w:color w:val="auto"/>
          <w:position w:val="-12"/>
        </w:rPr>
        <w:object w:dxaOrig="520" w:dyaOrig="360" w14:anchorId="15E82466">
          <v:shape id="_x0000_i1066" type="#_x0000_t75" style="width:25.6pt;height:18.75pt" o:ole="">
            <v:imagedata r:id="rId97" o:title=""/>
          </v:shape>
          <o:OLEObject Type="Embed" ProgID="Equation.DSMT4" ShapeID="_x0000_i1066" DrawAspect="Content" ObjectID="_1772013122" r:id="rId98"/>
        </w:object>
      </w:r>
      <w:r w:rsidR="00DF7872" w:rsidRPr="005D74B5">
        <w:t>.</w:t>
      </w:r>
    </w:p>
    <w:p w14:paraId="109AF628" w14:textId="7A14505D" w:rsidR="006B580F" w:rsidRPr="005D74B5" w:rsidRDefault="002C09F9" w:rsidP="005D74B5">
      <w:pPr>
        <w:pStyle w:val="Cislovanytext"/>
        <w:numPr>
          <w:ilvl w:val="0"/>
          <w:numId w:val="6"/>
        </w:numPr>
      </w:pPr>
      <w:r w:rsidRPr="005D74B5">
        <w:t>Odoberieme vzorku z celkového destilátu</w:t>
      </w:r>
      <w:r w:rsidR="00632AE8" w:rsidRPr="005D74B5">
        <w:t xml:space="preserve">, </w:t>
      </w:r>
      <w:r w:rsidRPr="005D74B5">
        <w:t xml:space="preserve">stanovíme </w:t>
      </w:r>
      <w:r w:rsidR="00632AE8" w:rsidRPr="005D74B5">
        <w:t>index lomu</w:t>
      </w:r>
      <w:r w:rsidR="00FF4D30" w:rsidRPr="005D74B5">
        <w:t xml:space="preserve"> </w:t>
      </w:r>
      <w:r w:rsidR="00FB39FE" w:rsidRPr="005D74B5">
        <w:rPr>
          <w:position w:val="-12"/>
        </w:rPr>
        <w:object w:dxaOrig="580" w:dyaOrig="360" w14:anchorId="2EBBC9B5">
          <v:shape id="_x0000_i1067" type="#_x0000_t75" style="width:29.5pt;height:18.75pt" o:ole="">
            <v:imagedata r:id="rId99" o:title=""/>
          </v:shape>
          <o:OLEObject Type="Embed" ProgID="Equation.DSMT4" ShapeID="_x0000_i1067" DrawAspect="Content" ObjectID="_1772013123" r:id="rId100"/>
        </w:object>
      </w:r>
      <w:r w:rsidR="00632AE8" w:rsidRPr="005D74B5">
        <w:t xml:space="preserve"> a vypočítame mólový zlomok prchavejšej zložky</w:t>
      </w:r>
      <w:r w:rsidR="00FF4D30" w:rsidRPr="005D74B5">
        <w:rPr>
          <w:color w:val="auto"/>
        </w:rPr>
        <w:t xml:space="preserve"> </w:t>
      </w:r>
      <w:r w:rsidR="0056299D" w:rsidRPr="005D74B5">
        <w:rPr>
          <w:color w:val="auto"/>
          <w:position w:val="-12"/>
        </w:rPr>
        <w:object w:dxaOrig="480" w:dyaOrig="360" w14:anchorId="4285B134">
          <v:shape id="_x0000_i1068" type="#_x0000_t75" style="width:23.65pt;height:18.75pt" o:ole="">
            <v:imagedata r:id="rId101" o:title=""/>
          </v:shape>
          <o:OLEObject Type="Embed" ProgID="Equation.DSMT4" ShapeID="_x0000_i1068" DrawAspect="Content" ObjectID="_1772013124" r:id="rId102"/>
        </w:object>
      </w:r>
      <w:r w:rsidR="00FF4D30" w:rsidRPr="005D74B5">
        <w:rPr>
          <w:color w:val="auto"/>
        </w:rPr>
        <w:t>.</w:t>
      </w:r>
      <w:r w:rsidR="00D3527E">
        <w:rPr>
          <w:color w:val="auto"/>
        </w:rPr>
        <w:t xml:space="preserve"> </w:t>
      </w:r>
      <w:r w:rsidR="00D3527E" w:rsidRPr="005D74B5">
        <w:t xml:space="preserve">Pomocou odmerného valca odmeriame objem </w:t>
      </w:r>
      <w:r w:rsidR="00D3527E">
        <w:t xml:space="preserve">destilátu </w:t>
      </w:r>
      <w:r w:rsidR="00D3527E" w:rsidRPr="005D74B5">
        <w:rPr>
          <w:color w:val="auto"/>
          <w:position w:val="-12"/>
        </w:rPr>
        <w:object w:dxaOrig="480" w:dyaOrig="360" w14:anchorId="162946D8">
          <v:shape id="_x0000_i1069" type="#_x0000_t75" style="width:23.65pt;height:18.75pt" o:ole="">
            <v:imagedata r:id="rId103" o:title=""/>
          </v:shape>
          <o:OLEObject Type="Embed" ProgID="Equation.DSMT4" ShapeID="_x0000_i1069" DrawAspect="Content" ObjectID="_1772013125" r:id="rId104"/>
        </w:object>
      </w:r>
      <w:r w:rsidR="00D3527E" w:rsidRPr="005D74B5">
        <w:t>.</w:t>
      </w:r>
    </w:p>
    <w:p w14:paraId="125E818D" w14:textId="23889388" w:rsidR="00FF4D30" w:rsidRPr="005D74B5" w:rsidRDefault="00FF4D30" w:rsidP="005D74B5">
      <w:pPr>
        <w:pStyle w:val="Cislovanytext"/>
        <w:numPr>
          <w:ilvl w:val="0"/>
          <w:numId w:val="6"/>
        </w:numPr>
      </w:pPr>
      <w:r w:rsidRPr="005D74B5">
        <w:t>Celkový destilát a destilačný zvyšok zlejeme do odmerného valca, mali by sme dostať rovnaký objem ako bol objem suroviny.</w:t>
      </w:r>
    </w:p>
    <w:p w14:paraId="6A2CE244" w14:textId="77777777" w:rsidR="00F35A5B" w:rsidRPr="005D74B5" w:rsidRDefault="00F35A5B" w:rsidP="005D74B5">
      <w:pPr>
        <w:pStyle w:val="Heading2"/>
      </w:pPr>
      <w:r w:rsidRPr="005D74B5">
        <w:t>Ukončenie merania</w:t>
      </w:r>
    </w:p>
    <w:p w14:paraId="253FF926" w14:textId="77777777" w:rsidR="00FF4D30" w:rsidRPr="005D74B5" w:rsidRDefault="00FF4D30" w:rsidP="005D74B5">
      <w:r w:rsidRPr="005D74B5">
        <w:t>Odstavíme prietok chladiacej vody a laboratórnu aparatúru vypneme hlavným vypínačom.</w:t>
      </w:r>
    </w:p>
    <w:p w14:paraId="55A0BB63" w14:textId="77777777" w:rsidR="00193FEF" w:rsidRPr="005D74B5" w:rsidRDefault="00193FEF" w:rsidP="005D74B5"/>
    <w:p w14:paraId="350FF0D2" w14:textId="360C853C" w:rsidR="00EF3581" w:rsidRPr="005D74B5" w:rsidRDefault="004C0BBA" w:rsidP="005D74B5">
      <w:pPr>
        <w:pStyle w:val="Heading2"/>
      </w:pPr>
      <w:r w:rsidRPr="005D74B5">
        <w:t>Opis zariadenia ako aj pracovný postup si môžete pozrieť aj na videu:</w:t>
      </w:r>
    </w:p>
    <w:p w14:paraId="6EF120C7" w14:textId="77777777" w:rsidR="00193FEF" w:rsidRPr="005D74B5" w:rsidRDefault="00193FEF" w:rsidP="005D74B5">
      <w:pPr>
        <w:pStyle w:val="Obrazky"/>
        <w:sectPr w:rsidR="00193FEF" w:rsidRPr="005D74B5" w:rsidSect="00C362E4">
          <w:footerReference w:type="default" r:id="rId105"/>
          <w:pgSz w:w="11906" w:h="16838"/>
          <w:pgMar w:top="1440" w:right="1440" w:bottom="1440" w:left="1440" w:header="709" w:footer="709" w:gutter="0"/>
          <w:pgNumType w:start="1"/>
          <w:cols w:space="708"/>
          <w:docGrid w:linePitch="360"/>
        </w:sectPr>
      </w:pPr>
    </w:p>
    <w:p w14:paraId="4DC67A57" w14:textId="77777777" w:rsidR="00193FEF" w:rsidRPr="005D74B5" w:rsidRDefault="00193FEF" w:rsidP="005D74B5">
      <w:pPr>
        <w:pStyle w:val="Obrazky"/>
      </w:pPr>
    </w:p>
    <w:p w14:paraId="33F9EA42" w14:textId="77777777" w:rsidR="00193FEF" w:rsidRPr="005D74B5" w:rsidRDefault="00193FEF" w:rsidP="005D74B5">
      <w:pPr>
        <w:pStyle w:val="Obrazky"/>
      </w:pPr>
    </w:p>
    <w:p w14:paraId="73717E35" w14:textId="63CA1070" w:rsidR="00935EC8" w:rsidRPr="005D74B5" w:rsidRDefault="009B76D9" w:rsidP="005D74B5">
      <w:pPr>
        <w:pStyle w:val="Obrazky"/>
      </w:pPr>
      <w:hyperlink r:id="rId106" w:history="1">
        <w:r w:rsidR="001F69AF" w:rsidRPr="005D74B5">
          <w:rPr>
            <w:rStyle w:val="Hyperlink"/>
          </w:rPr>
          <w:t>https://www.youtube.com/watch?v=0SPIM9cry_8&amp;list=PL81QAQg818vjDK7pm9WO6tW36sdBpPGYa&amp;index=3</w:t>
        </w:r>
      </w:hyperlink>
    </w:p>
    <w:p w14:paraId="35ACE9AB" w14:textId="77777777" w:rsidR="001F69AF" w:rsidRPr="005D74B5" w:rsidRDefault="001F69AF" w:rsidP="005D74B5">
      <w:pPr>
        <w:pStyle w:val="Obrazky"/>
      </w:pPr>
    </w:p>
    <w:p w14:paraId="409D7B76" w14:textId="77777777" w:rsidR="001F69AF" w:rsidRPr="005D74B5" w:rsidRDefault="001F69AF" w:rsidP="005D74B5">
      <w:pPr>
        <w:pStyle w:val="Obrazky"/>
      </w:pPr>
    </w:p>
    <w:p w14:paraId="2690E46D" w14:textId="77777777" w:rsidR="001117DA" w:rsidRPr="005D74B5" w:rsidRDefault="001117DA" w:rsidP="005D74B5">
      <w:pPr>
        <w:pStyle w:val="Obrazky"/>
      </w:pPr>
    </w:p>
    <w:p w14:paraId="40969F41" w14:textId="35FDA50C" w:rsidR="00E50D49" w:rsidRPr="005D74B5" w:rsidRDefault="001F69AF" w:rsidP="005D74B5">
      <w:pPr>
        <w:pStyle w:val="Obrazky"/>
      </w:pPr>
      <w:r w:rsidRPr="005D74B5">
        <w:drawing>
          <wp:inline distT="0" distB="0" distL="0" distR="0" wp14:anchorId="5EB19CBE" wp14:editId="7905F606">
            <wp:extent cx="1080000" cy="1080000"/>
            <wp:effectExtent l="0" t="0" r="6350" b="6350"/>
            <wp:docPr id="3"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3"/>
                    <pic:cNvPicPr/>
                  </pic:nvPicPr>
                  <pic:blipFill>
                    <a:blip r:embed="rId107" cstate="print">
                      <a:extLst>
                        <a:ext uri="{28A0092B-C50C-407E-A947-70E740481C1C}">
                          <a14:useLocalDpi xmlns:a14="http://schemas.microsoft.com/office/drawing/2010/main" val="0"/>
                        </a:ext>
                        <a:ext uri="{96DAC541-7B7A-43D3-8B79-37D633B846F1}">
                          <asvg:svgBlip xmlns:asvg="http://schemas.microsoft.com/office/drawing/2016/SVG/main" r:embed="rId108"/>
                        </a:ext>
                      </a:extLst>
                    </a:blip>
                    <a:stretch>
                      <a:fillRect/>
                    </a:stretch>
                  </pic:blipFill>
                  <pic:spPr>
                    <a:xfrm>
                      <a:off x="0" y="0"/>
                      <a:ext cx="1080000" cy="1080000"/>
                    </a:xfrm>
                    <a:prstGeom prst="rect">
                      <a:avLst/>
                    </a:prstGeom>
                  </pic:spPr>
                </pic:pic>
              </a:graphicData>
            </a:graphic>
          </wp:inline>
        </w:drawing>
      </w:r>
    </w:p>
    <w:p w14:paraId="33835533" w14:textId="77777777" w:rsidR="00193FEF" w:rsidRPr="005D74B5" w:rsidRDefault="00193FEF" w:rsidP="005D74B5">
      <w:pPr>
        <w:pStyle w:val="Obrazky"/>
        <w:sectPr w:rsidR="00193FEF" w:rsidRPr="005D74B5" w:rsidSect="00193FEF">
          <w:type w:val="continuous"/>
          <w:pgSz w:w="11906" w:h="16838"/>
          <w:pgMar w:top="567" w:right="1440" w:bottom="454" w:left="1440" w:header="709" w:footer="709" w:gutter="0"/>
          <w:pgNumType w:start="11"/>
          <w:cols w:num="2" w:space="708"/>
          <w:docGrid w:linePitch="360"/>
        </w:sectPr>
      </w:pPr>
    </w:p>
    <w:p w14:paraId="014C912F" w14:textId="77777777" w:rsidR="00193FEF" w:rsidRPr="005D74B5" w:rsidRDefault="00193FEF" w:rsidP="005D74B5">
      <w:pPr>
        <w:pStyle w:val="Obrazky"/>
      </w:pPr>
    </w:p>
    <w:p w14:paraId="66672DEA" w14:textId="5A2D63DF" w:rsidR="004C0BBA" w:rsidRPr="005D74B5" w:rsidRDefault="004C0BBA" w:rsidP="005D74B5">
      <w:pPr>
        <w:pStyle w:val="Heading1"/>
      </w:pPr>
      <w:r w:rsidRPr="005D74B5">
        <w:t>OTÁZKY – čo sa vás môže opýtať vyučujúci pred experimentom</w:t>
      </w:r>
    </w:p>
    <w:p w14:paraId="346CEBE5" w14:textId="77777777" w:rsidR="00A4335E" w:rsidRPr="005D74B5" w:rsidRDefault="00A4335E" w:rsidP="005D74B5">
      <w:pPr>
        <w:pStyle w:val="Puntiky"/>
      </w:pPr>
      <w:r w:rsidRPr="005D74B5">
        <w:t>Opíšte jednotlivé časti experimentálnej aparatúry.</w:t>
      </w:r>
    </w:p>
    <w:p w14:paraId="51A285E9" w14:textId="77777777" w:rsidR="00A4335E" w:rsidRPr="005D74B5" w:rsidRDefault="00A4335E" w:rsidP="005D74B5">
      <w:pPr>
        <w:pStyle w:val="Puntiky"/>
      </w:pPr>
      <w:r w:rsidRPr="005D74B5">
        <w:t>Vysvetlite čo budete merať, ako a prečo.</w:t>
      </w:r>
    </w:p>
    <w:p w14:paraId="092C4513" w14:textId="230EAA96" w:rsidR="004C0BBA" w:rsidRPr="005D74B5" w:rsidRDefault="004C0BBA" w:rsidP="005D74B5"/>
    <w:p w14:paraId="64081C96" w14:textId="4635460D" w:rsidR="006A36EC" w:rsidRPr="005D74B5" w:rsidRDefault="006A36EC" w:rsidP="005D74B5">
      <w:pPr>
        <w:pStyle w:val="Heading1"/>
      </w:pPr>
      <w:r w:rsidRPr="005D74B5">
        <w:t xml:space="preserve">Spracovanie nameraných údajov </w:t>
      </w:r>
    </w:p>
    <w:p w14:paraId="04CD30E6" w14:textId="7467C7CC" w:rsidR="00C05CB1" w:rsidRPr="005D74B5" w:rsidRDefault="00C05CB1" w:rsidP="005D74B5">
      <w:r w:rsidRPr="005D74B5">
        <w:t xml:space="preserve">Poznámka: Všetky hodnoty </w:t>
      </w:r>
      <w:r w:rsidR="00A835FC" w:rsidRPr="005D74B5">
        <w:t xml:space="preserve">uvedené v zátvorkách zapíšeme do </w:t>
      </w:r>
      <w:r w:rsidR="00D7268D">
        <w:fldChar w:fldCharType="begin"/>
      </w:r>
      <w:r w:rsidR="00D7268D">
        <w:instrText xml:space="preserve"> REF _Ref99222045 \h </w:instrText>
      </w:r>
      <w:r w:rsidR="00D7268D">
        <w:fldChar w:fldCharType="separate"/>
      </w:r>
      <w:r w:rsidR="00D7268D" w:rsidRPr="005D74B5">
        <w:t xml:space="preserve">Tab. </w:t>
      </w:r>
      <w:r w:rsidR="00D7268D" w:rsidRPr="005D74B5">
        <w:rPr>
          <w:noProof/>
        </w:rPr>
        <w:t>2</w:t>
      </w:r>
      <w:r w:rsidR="00D7268D">
        <w:fldChar w:fldCharType="end"/>
      </w:r>
    </w:p>
    <w:p w14:paraId="41357EBC" w14:textId="77777777" w:rsidR="00C840F6" w:rsidRPr="005D74B5" w:rsidRDefault="00C840F6" w:rsidP="005D74B5"/>
    <w:p w14:paraId="2D02F55E" w14:textId="77777777" w:rsidR="00EF770B" w:rsidRPr="005D74B5" w:rsidRDefault="00EF770B" w:rsidP="005D74B5">
      <w:pPr>
        <w:pStyle w:val="Cislovanytext"/>
        <w:numPr>
          <w:ilvl w:val="0"/>
          <w:numId w:val="8"/>
        </w:numPr>
      </w:pPr>
      <w:r w:rsidRPr="005D74B5">
        <w:t xml:space="preserve">Vypočítame priemernú teplotu destilátu </w:t>
      </w:r>
      <w:r w:rsidRPr="005D74B5">
        <w:rPr>
          <w:color w:val="auto"/>
          <w:position w:val="-12"/>
        </w:rPr>
        <w:object w:dxaOrig="440" w:dyaOrig="360" w14:anchorId="038C00AF">
          <v:shape id="_x0000_i1070" type="#_x0000_t75" style="width:21.65pt;height:18.75pt" o:ole="">
            <v:imagedata r:id="rId109" o:title=""/>
          </v:shape>
          <o:OLEObject Type="Embed" ProgID="Equation.DSMT4" ShapeID="_x0000_i1070" DrawAspect="Content" ObjectID="_1772013126" r:id="rId110"/>
        </w:object>
      </w:r>
      <w:r w:rsidRPr="005D74B5">
        <w:rPr>
          <w:color w:val="auto"/>
        </w:rPr>
        <w:t>.</w:t>
      </w:r>
    </w:p>
    <w:p w14:paraId="10F8AD64" w14:textId="029B8CD6" w:rsidR="00953AD3" w:rsidRPr="005D74B5" w:rsidRDefault="005368A4" w:rsidP="005D74B5">
      <w:pPr>
        <w:pStyle w:val="Cislovanytext"/>
      </w:pPr>
      <w:r w:rsidRPr="005D74B5">
        <w:t>Pre každé zloženie frakcie destilátu odčítame</w:t>
      </w:r>
      <w:r w:rsidR="00704476" w:rsidRPr="005D74B5">
        <w:t xml:space="preserve"> z grafu (PRÍLOHA)</w:t>
      </w:r>
      <w:r w:rsidRPr="005D74B5">
        <w:t xml:space="preserve"> hodnotu molového objemu </w:t>
      </w:r>
      <w:r w:rsidR="00704476" w:rsidRPr="005D74B5">
        <w:rPr>
          <w:position w:val="-12"/>
        </w:rPr>
        <w:object w:dxaOrig="580" w:dyaOrig="360" w14:anchorId="4079DFE8">
          <v:shape id="_x0000_i1071" type="#_x0000_t75" style="width:30.15pt;height:17.75pt" o:ole="">
            <v:imagedata r:id="rId111" o:title=""/>
          </v:shape>
          <o:OLEObject Type="Embed" ProgID="Equation.DSMT4" ShapeID="_x0000_i1071" DrawAspect="Content" ObjectID="_1772013127" r:id="rId112"/>
        </w:object>
      </w:r>
      <w:r w:rsidRPr="005D74B5">
        <w:t xml:space="preserve">príslušnej zmesi pri priemernej teplote destilátu. Použitím </w:t>
      </w:r>
      <w:r w:rsidR="00704476" w:rsidRPr="005D74B5">
        <w:t xml:space="preserve">Rovnice </w:t>
      </w:r>
      <w:r w:rsidR="00704476" w:rsidRPr="005D74B5">
        <w:fldChar w:fldCharType="begin"/>
      </w:r>
      <w:r w:rsidR="00704476" w:rsidRPr="005D74B5">
        <w:instrText xml:space="preserve"> REF _Ref159876711 \h </w:instrText>
      </w:r>
      <w:r w:rsidR="00704476" w:rsidRPr="005D74B5">
        <w:fldChar w:fldCharType="separate"/>
      </w:r>
      <w:r w:rsidR="00704476" w:rsidRPr="005D74B5">
        <w:t>(</w:t>
      </w:r>
      <w:r w:rsidR="00704476" w:rsidRPr="005D74B5">
        <w:rPr>
          <w:i/>
          <w:iCs/>
          <w:noProof/>
        </w:rPr>
        <w:t>11</w:t>
      </w:r>
      <w:r w:rsidR="00704476" w:rsidRPr="005D74B5">
        <w:fldChar w:fldCharType="end"/>
      </w:r>
      <w:r w:rsidR="00704476" w:rsidRPr="005D74B5">
        <w:t xml:space="preserve">) </w:t>
      </w:r>
      <w:r w:rsidRPr="005D74B5">
        <w:t xml:space="preserve">vypočítame odobraté látkové množstvá frakcií destilátu </w:t>
      </w:r>
      <w:r w:rsidR="00126768" w:rsidRPr="005D74B5">
        <w:rPr>
          <w:color w:val="auto"/>
          <w:position w:val="-12"/>
        </w:rPr>
        <w:object w:dxaOrig="720" w:dyaOrig="360" w14:anchorId="21C2EBD0">
          <v:shape id="_x0000_i1072" type="#_x0000_t75" style="width:35.45pt;height:18.75pt" o:ole="">
            <v:imagedata r:id="rId113" o:title=""/>
          </v:shape>
          <o:OLEObject Type="Embed" ProgID="Equation.DSMT4" ShapeID="_x0000_i1072" DrawAspect="Content" ObjectID="_1772013128" r:id="rId114"/>
        </w:object>
      </w:r>
      <w:r w:rsidRPr="005D74B5">
        <w:t>.</w:t>
      </w:r>
    </w:p>
    <w:p w14:paraId="3175C221" w14:textId="62C69F9A" w:rsidR="00953AD3" w:rsidRPr="005D74B5" w:rsidRDefault="00953AD3" w:rsidP="005D74B5">
      <w:pPr>
        <w:pStyle w:val="Cislovanytext"/>
      </w:pPr>
      <w:r w:rsidRPr="005D74B5">
        <w:t xml:space="preserve">Podľa vzťahu </w:t>
      </w:r>
      <w:r w:rsidR="00CC21C1" w:rsidRPr="005D74B5">
        <w:fldChar w:fldCharType="begin"/>
      </w:r>
      <w:r w:rsidR="00CC21C1" w:rsidRPr="005D74B5">
        <w:instrText xml:space="preserve"> REF _Ref159877632 \h </w:instrText>
      </w:r>
      <w:r w:rsidR="00CC21C1" w:rsidRPr="005D74B5">
        <w:fldChar w:fldCharType="separate"/>
      </w:r>
      <w:r w:rsidR="00CC21C1" w:rsidRPr="005D74B5">
        <w:t>(</w:t>
      </w:r>
      <w:r w:rsidR="00CC21C1" w:rsidRPr="005D74B5">
        <w:rPr>
          <w:i/>
          <w:iCs/>
          <w:noProof/>
        </w:rPr>
        <w:t>12</w:t>
      </w:r>
      <w:r w:rsidR="00CC21C1" w:rsidRPr="005D74B5">
        <w:fldChar w:fldCharType="end"/>
      </w:r>
      <w:r w:rsidR="00CC21C1" w:rsidRPr="005D74B5">
        <w:t xml:space="preserve">) </w:t>
      </w:r>
      <w:r w:rsidRPr="005D74B5">
        <w:t xml:space="preserve">vypočítame </w:t>
      </w:r>
      <w:r w:rsidR="00CC21C1" w:rsidRPr="005D74B5">
        <w:t xml:space="preserve">celkové </w:t>
      </w:r>
      <w:r w:rsidRPr="005D74B5">
        <w:t xml:space="preserve">množstvo destilátu, ktoré sa v daný okamih nachádzalo v Erlenmayerovej banke </w:t>
      </w:r>
    </w:p>
    <w:p w14:paraId="17D0CF10" w14:textId="77777777" w:rsidR="00953AD3" w:rsidRPr="005D74B5" w:rsidRDefault="00953AD3" w:rsidP="00C51918">
      <w:pPr>
        <w:pStyle w:val="Cislovanytext"/>
        <w:numPr>
          <w:ilvl w:val="0"/>
          <w:numId w:val="0"/>
        </w:numPr>
        <w:ind w:left="426"/>
      </w:pPr>
    </w:p>
    <w:tbl>
      <w:tblPr>
        <w:tblStyle w:val="TableGrid"/>
        <w:tblW w:w="91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624"/>
      </w:tblGrid>
      <w:tr w:rsidR="00953AD3" w:rsidRPr="005D74B5" w14:paraId="49FBB673" w14:textId="77777777" w:rsidTr="00AD5EC6">
        <w:trPr>
          <w:jc w:val="center"/>
        </w:trPr>
        <w:tc>
          <w:tcPr>
            <w:tcW w:w="567" w:type="dxa"/>
            <w:vAlign w:val="center"/>
          </w:tcPr>
          <w:p w14:paraId="6812DB28" w14:textId="77777777" w:rsidR="00953AD3" w:rsidRPr="005D74B5" w:rsidRDefault="00953AD3" w:rsidP="005D74B5">
            <w:pPr>
              <w:pStyle w:val="Rovnice"/>
            </w:pPr>
          </w:p>
        </w:tc>
        <w:tc>
          <w:tcPr>
            <w:tcW w:w="7938" w:type="dxa"/>
            <w:vAlign w:val="center"/>
          </w:tcPr>
          <w:p w14:paraId="366E8797" w14:textId="2E9E43B4" w:rsidR="00953AD3" w:rsidRPr="005D74B5" w:rsidRDefault="00492E5F" w:rsidP="005D74B5">
            <w:pPr>
              <w:pStyle w:val="Rovnice"/>
            </w:pPr>
            <w:r w:rsidRPr="005D74B5">
              <w:object w:dxaOrig="2940" w:dyaOrig="680" w14:anchorId="5A6176AE">
                <v:shape id="_x0000_i1073" type="#_x0000_t75" style="width:147pt;height:34pt" o:ole="">
                  <v:imagedata r:id="rId115" o:title=""/>
                </v:shape>
                <o:OLEObject Type="Embed" ProgID="Equation.DSMT4" ShapeID="_x0000_i1073" DrawAspect="Content" ObjectID="_1772013129" r:id="rId116"/>
              </w:object>
            </w:r>
          </w:p>
        </w:tc>
        <w:tc>
          <w:tcPr>
            <w:tcW w:w="624" w:type="dxa"/>
            <w:vAlign w:val="center"/>
          </w:tcPr>
          <w:p w14:paraId="49548193" w14:textId="2FC94C50" w:rsidR="00953AD3" w:rsidRPr="005D74B5" w:rsidRDefault="00953AD3" w:rsidP="005D74B5">
            <w:pPr>
              <w:pStyle w:val="Rovnice"/>
              <w:rPr>
                <w:i/>
                <w:iCs/>
              </w:rPr>
            </w:pPr>
            <w:bookmarkStart w:id="20" w:name="_Ref159877632"/>
            <w:r w:rsidRPr="005D74B5">
              <w:t>(</w:t>
            </w:r>
            <w:r w:rsidRPr="005D74B5">
              <w:rPr>
                <w:i/>
                <w:iCs/>
              </w:rPr>
              <w:fldChar w:fldCharType="begin"/>
            </w:r>
            <w:r w:rsidRPr="005D74B5">
              <w:instrText xml:space="preserve"> SEQ Rovnica \* ARABIC </w:instrText>
            </w:r>
            <w:r w:rsidRPr="005D74B5">
              <w:rPr>
                <w:i/>
                <w:iCs/>
              </w:rPr>
              <w:fldChar w:fldCharType="separate"/>
            </w:r>
            <w:r w:rsidR="00CC21C1" w:rsidRPr="005D74B5">
              <w:rPr>
                <w:noProof/>
              </w:rPr>
              <w:t>12</w:t>
            </w:r>
            <w:r w:rsidRPr="005D74B5">
              <w:rPr>
                <w:i/>
                <w:iCs/>
              </w:rPr>
              <w:fldChar w:fldCharType="end"/>
            </w:r>
            <w:bookmarkEnd w:id="20"/>
            <w:r w:rsidRPr="005D74B5">
              <w:t>)</w:t>
            </w:r>
          </w:p>
        </w:tc>
      </w:tr>
    </w:tbl>
    <w:p w14:paraId="7AB35D2E" w14:textId="77777777" w:rsidR="00953AD3" w:rsidRPr="005D74B5" w:rsidRDefault="00953AD3" w:rsidP="005D74B5">
      <w:pPr>
        <w:pStyle w:val="Cislovanytext"/>
        <w:numPr>
          <w:ilvl w:val="0"/>
          <w:numId w:val="0"/>
        </w:numPr>
        <w:ind w:left="426"/>
      </w:pPr>
    </w:p>
    <w:p w14:paraId="09F864C2" w14:textId="1F309882" w:rsidR="00953AD3" w:rsidRPr="005D74B5" w:rsidRDefault="00CC21C1" w:rsidP="005D74B5">
      <w:pPr>
        <w:pStyle w:val="Cislovanytext"/>
        <w:rPr>
          <w:color w:val="auto"/>
        </w:rPr>
      </w:pPr>
      <w:r w:rsidRPr="005D74B5">
        <w:t>Z</w:t>
      </w:r>
      <w:r w:rsidR="00EE3C27" w:rsidRPr="005D74B5">
        <w:t xml:space="preserve">  </w:t>
      </w:r>
      <w:r w:rsidRPr="005D74B5">
        <w:t xml:space="preserve">materiálovej bilancie </w:t>
      </w:r>
      <w:r w:rsidRPr="005D74B5">
        <w:fldChar w:fldCharType="begin"/>
      </w:r>
      <w:r w:rsidRPr="005D74B5">
        <w:instrText xml:space="preserve"> REF _Ref159787981 \h </w:instrText>
      </w:r>
      <w:r w:rsidRPr="005D74B5">
        <w:fldChar w:fldCharType="separate"/>
      </w:r>
      <w:r w:rsidRPr="005D74B5">
        <w:t>(</w:t>
      </w:r>
      <w:r w:rsidRPr="005D74B5">
        <w:rPr>
          <w:noProof/>
        </w:rPr>
        <w:t>1</w:t>
      </w:r>
      <w:r w:rsidRPr="005D74B5">
        <w:fldChar w:fldCharType="end"/>
      </w:r>
      <w:r w:rsidRPr="005D74B5">
        <w:t xml:space="preserve">) vypočítame </w:t>
      </w:r>
      <w:r w:rsidR="00366BC6" w:rsidRPr="005D74B5">
        <w:t xml:space="preserve">pre každý riadok tabuľky </w:t>
      </w:r>
      <w:r w:rsidRPr="005D74B5">
        <w:t>okamžité hodnotu látkového množstva zvyšku</w:t>
      </w:r>
      <w:r w:rsidRPr="005D74B5">
        <w:rPr>
          <w:color w:val="auto"/>
        </w:rPr>
        <w:t>.</w:t>
      </w:r>
    </w:p>
    <w:p w14:paraId="40ED3D56" w14:textId="77777777" w:rsidR="00EE3C27" w:rsidRPr="005D74B5" w:rsidRDefault="00EE3C27" w:rsidP="00C51918">
      <w:pPr>
        <w:pStyle w:val="Cislovanytext"/>
        <w:numPr>
          <w:ilvl w:val="0"/>
          <w:numId w:val="0"/>
        </w:numPr>
        <w:ind w:left="426"/>
      </w:pPr>
    </w:p>
    <w:tbl>
      <w:tblPr>
        <w:tblStyle w:val="TableGrid"/>
        <w:tblW w:w="91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624"/>
      </w:tblGrid>
      <w:tr w:rsidR="00EE3C27" w:rsidRPr="005D74B5" w14:paraId="2A9F13B3" w14:textId="77777777" w:rsidTr="00AD5EC6">
        <w:trPr>
          <w:jc w:val="center"/>
        </w:trPr>
        <w:tc>
          <w:tcPr>
            <w:tcW w:w="567" w:type="dxa"/>
            <w:vAlign w:val="center"/>
          </w:tcPr>
          <w:p w14:paraId="024B94CC" w14:textId="77777777" w:rsidR="00EE3C27" w:rsidRPr="005D74B5" w:rsidRDefault="00EE3C27" w:rsidP="005D74B5">
            <w:pPr>
              <w:pStyle w:val="Rovnice"/>
            </w:pPr>
          </w:p>
        </w:tc>
        <w:tc>
          <w:tcPr>
            <w:tcW w:w="7938" w:type="dxa"/>
            <w:vAlign w:val="center"/>
          </w:tcPr>
          <w:p w14:paraId="28980B9C" w14:textId="286BCABA" w:rsidR="00EE3C27" w:rsidRPr="005D74B5" w:rsidRDefault="00492E5F" w:rsidP="005D74B5">
            <w:pPr>
              <w:pStyle w:val="Rovnice"/>
            </w:pPr>
            <w:r w:rsidRPr="005D74B5">
              <w:object w:dxaOrig="1400" w:dyaOrig="360" w14:anchorId="11298E7A">
                <v:shape id="_x0000_i1074" type="#_x0000_t75" style="width:70pt;height:18pt" o:ole="">
                  <v:imagedata r:id="rId117" o:title=""/>
                </v:shape>
                <o:OLEObject Type="Embed" ProgID="Equation.DSMT4" ShapeID="_x0000_i1074" DrawAspect="Content" ObjectID="_1772013130" r:id="rId118"/>
              </w:object>
            </w:r>
          </w:p>
        </w:tc>
        <w:tc>
          <w:tcPr>
            <w:tcW w:w="624" w:type="dxa"/>
            <w:vAlign w:val="center"/>
          </w:tcPr>
          <w:p w14:paraId="6C022DAC" w14:textId="5DD9A199" w:rsidR="00EE3C27" w:rsidRPr="005D74B5" w:rsidRDefault="00EE3C27" w:rsidP="005D74B5">
            <w:pPr>
              <w:pStyle w:val="Rovnice"/>
              <w:rPr>
                <w:i/>
                <w:iCs/>
              </w:rPr>
            </w:pPr>
            <w:r w:rsidRPr="005D74B5">
              <w:t>(</w:t>
            </w:r>
            <w:r w:rsidRPr="005D74B5">
              <w:rPr>
                <w:i/>
                <w:iCs/>
              </w:rPr>
              <w:fldChar w:fldCharType="begin"/>
            </w:r>
            <w:r w:rsidRPr="005D74B5">
              <w:instrText xml:space="preserve"> SEQ Rovnica \* ARABIC </w:instrText>
            </w:r>
            <w:r w:rsidRPr="005D74B5">
              <w:rPr>
                <w:i/>
                <w:iCs/>
              </w:rPr>
              <w:fldChar w:fldCharType="separate"/>
            </w:r>
            <w:r w:rsidR="00AD5EC6" w:rsidRPr="005D74B5">
              <w:rPr>
                <w:noProof/>
              </w:rPr>
              <w:t>13</w:t>
            </w:r>
            <w:r w:rsidRPr="005D74B5">
              <w:rPr>
                <w:i/>
                <w:iCs/>
              </w:rPr>
              <w:fldChar w:fldCharType="end"/>
            </w:r>
            <w:r w:rsidRPr="005D74B5">
              <w:t>)</w:t>
            </w:r>
          </w:p>
        </w:tc>
      </w:tr>
    </w:tbl>
    <w:p w14:paraId="1133F423" w14:textId="77777777" w:rsidR="00EE3C27" w:rsidRPr="005D74B5" w:rsidRDefault="00EE3C27" w:rsidP="005D74B5">
      <w:pPr>
        <w:pStyle w:val="Cislovanytext"/>
        <w:numPr>
          <w:ilvl w:val="0"/>
          <w:numId w:val="0"/>
        </w:numPr>
        <w:ind w:left="426"/>
      </w:pPr>
    </w:p>
    <w:p w14:paraId="17505125" w14:textId="77777777" w:rsidR="00366BC6" w:rsidRPr="005D74B5" w:rsidRDefault="00366BC6" w:rsidP="005D74B5">
      <w:pPr>
        <w:pStyle w:val="Cislovanytext"/>
      </w:pPr>
      <w:r w:rsidRPr="005D74B5">
        <w:t>Priemerné zloženie destilátu ktoré sa v daný okamih nachádzalo v Erlenmayerovej banke, vypočítame pre každý riadok ako:</w:t>
      </w:r>
    </w:p>
    <w:p w14:paraId="2F8DA049" w14:textId="77777777" w:rsidR="00366BC6" w:rsidRPr="005D74B5" w:rsidRDefault="00366BC6" w:rsidP="005D74B5"/>
    <w:tbl>
      <w:tblPr>
        <w:tblStyle w:val="TableGrid"/>
        <w:tblW w:w="91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624"/>
      </w:tblGrid>
      <w:tr w:rsidR="00366BC6" w:rsidRPr="005D74B5" w14:paraId="0B95A33C" w14:textId="77777777" w:rsidTr="00AD5EC6">
        <w:trPr>
          <w:jc w:val="center"/>
        </w:trPr>
        <w:tc>
          <w:tcPr>
            <w:tcW w:w="567" w:type="dxa"/>
            <w:vAlign w:val="center"/>
          </w:tcPr>
          <w:p w14:paraId="413A151E" w14:textId="77777777" w:rsidR="00366BC6" w:rsidRPr="005D74B5" w:rsidRDefault="00366BC6" w:rsidP="005D74B5">
            <w:pPr>
              <w:pStyle w:val="Rovnice"/>
            </w:pPr>
          </w:p>
        </w:tc>
        <w:tc>
          <w:tcPr>
            <w:tcW w:w="7938" w:type="dxa"/>
            <w:vAlign w:val="center"/>
          </w:tcPr>
          <w:p w14:paraId="6C48F038" w14:textId="6132081C" w:rsidR="00366BC6" w:rsidRPr="005D74B5" w:rsidRDefault="006C7902" w:rsidP="005D74B5">
            <w:pPr>
              <w:pStyle w:val="Rovnice"/>
            </w:pPr>
            <w:r w:rsidRPr="005D74B5">
              <w:object w:dxaOrig="3320" w:dyaOrig="1020" w14:anchorId="3AEA1526">
                <v:shape id="_x0000_i1075" type="#_x0000_t75" style="width:166pt;height:51pt" o:ole="">
                  <v:imagedata r:id="rId119" o:title=""/>
                </v:shape>
                <o:OLEObject Type="Embed" ProgID="Equation.DSMT4" ShapeID="_x0000_i1075" DrawAspect="Content" ObjectID="_1772013131" r:id="rId120"/>
              </w:object>
            </w:r>
          </w:p>
        </w:tc>
        <w:tc>
          <w:tcPr>
            <w:tcW w:w="624" w:type="dxa"/>
            <w:vAlign w:val="center"/>
          </w:tcPr>
          <w:p w14:paraId="453489C2" w14:textId="4E224C8B" w:rsidR="00366BC6" w:rsidRPr="005D74B5" w:rsidRDefault="00366BC6" w:rsidP="005D74B5">
            <w:pPr>
              <w:pStyle w:val="Rovnice"/>
              <w:rPr>
                <w:i/>
                <w:iCs/>
              </w:rPr>
            </w:pPr>
            <w:r w:rsidRPr="005D74B5">
              <w:t>(</w:t>
            </w:r>
            <w:r w:rsidRPr="005D74B5">
              <w:rPr>
                <w:i/>
                <w:iCs/>
              </w:rPr>
              <w:fldChar w:fldCharType="begin"/>
            </w:r>
            <w:r w:rsidRPr="005D74B5">
              <w:instrText xml:space="preserve"> SEQ Rovnica \* ARABIC </w:instrText>
            </w:r>
            <w:r w:rsidRPr="005D74B5">
              <w:rPr>
                <w:i/>
                <w:iCs/>
              </w:rPr>
              <w:fldChar w:fldCharType="separate"/>
            </w:r>
            <w:r w:rsidR="00E33A35">
              <w:rPr>
                <w:noProof/>
              </w:rPr>
              <w:t>14</w:t>
            </w:r>
            <w:r w:rsidRPr="005D74B5">
              <w:rPr>
                <w:i/>
                <w:iCs/>
              </w:rPr>
              <w:fldChar w:fldCharType="end"/>
            </w:r>
            <w:r w:rsidRPr="005D74B5">
              <w:t>)</w:t>
            </w:r>
          </w:p>
        </w:tc>
      </w:tr>
    </w:tbl>
    <w:p w14:paraId="3D72BB19" w14:textId="77777777" w:rsidR="00366BC6" w:rsidRPr="005D74B5" w:rsidRDefault="00366BC6" w:rsidP="005D74B5">
      <w:pPr>
        <w:pStyle w:val="Cislovanytext"/>
        <w:numPr>
          <w:ilvl w:val="0"/>
          <w:numId w:val="0"/>
        </w:numPr>
        <w:ind w:left="426"/>
      </w:pPr>
    </w:p>
    <w:p w14:paraId="5B5A5D03" w14:textId="26576F05" w:rsidR="00A25551" w:rsidRPr="005D74B5" w:rsidRDefault="00A25551" w:rsidP="005D74B5">
      <w:pPr>
        <w:pStyle w:val="Cislovanytext"/>
        <w:rPr>
          <w:color w:val="auto"/>
        </w:rPr>
      </w:pPr>
      <w:r w:rsidRPr="005D74B5">
        <w:t xml:space="preserve">Z materiálovej bilancie prchavejšej zložky </w:t>
      </w:r>
      <w:r w:rsidRPr="005D74B5">
        <w:fldChar w:fldCharType="begin"/>
      </w:r>
      <w:r w:rsidRPr="005D74B5">
        <w:instrText xml:space="preserve"> REF _Ref159787984 \h </w:instrText>
      </w:r>
      <w:r w:rsidRPr="005D74B5">
        <w:fldChar w:fldCharType="separate"/>
      </w:r>
      <w:r w:rsidRPr="005D74B5">
        <w:t>(</w:t>
      </w:r>
      <w:r w:rsidRPr="005D74B5">
        <w:rPr>
          <w:noProof/>
        </w:rPr>
        <w:t>2</w:t>
      </w:r>
      <w:r w:rsidRPr="005D74B5">
        <w:fldChar w:fldCharType="end"/>
      </w:r>
      <w:r w:rsidRPr="005D74B5">
        <w:t>) vypočítame pre každý riadok tabuľky okamžit</w:t>
      </w:r>
      <w:r w:rsidR="00EE3C27" w:rsidRPr="005D74B5">
        <w:t>ú</w:t>
      </w:r>
      <w:r w:rsidRPr="005D74B5">
        <w:t xml:space="preserve"> hodnotu </w:t>
      </w:r>
      <w:r w:rsidR="00EE3C27" w:rsidRPr="005D74B5">
        <w:t>zloženia</w:t>
      </w:r>
      <w:r w:rsidRPr="005D74B5">
        <w:t xml:space="preserve"> zvyšku</w:t>
      </w:r>
      <w:r w:rsidR="00EE3C27" w:rsidRPr="005D74B5">
        <w:rPr>
          <w:color w:val="auto"/>
        </w:rPr>
        <w:t>, ktorý sa v daný okamih nachádzal vo varáku</w:t>
      </w:r>
      <w:r w:rsidRPr="005D74B5">
        <w:rPr>
          <w:color w:val="auto"/>
        </w:rPr>
        <w:t>.</w:t>
      </w:r>
    </w:p>
    <w:p w14:paraId="6C1AFE10" w14:textId="77777777" w:rsidR="00492E5F" w:rsidRPr="005D74B5" w:rsidRDefault="00492E5F" w:rsidP="00C51918">
      <w:pPr>
        <w:pStyle w:val="Cislovanytext"/>
        <w:numPr>
          <w:ilvl w:val="0"/>
          <w:numId w:val="0"/>
        </w:numPr>
        <w:ind w:left="426"/>
      </w:pPr>
    </w:p>
    <w:tbl>
      <w:tblPr>
        <w:tblStyle w:val="TableGrid"/>
        <w:tblW w:w="91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624"/>
      </w:tblGrid>
      <w:tr w:rsidR="00492E5F" w:rsidRPr="005D74B5" w14:paraId="7C6E2A63" w14:textId="77777777" w:rsidTr="00AD5EC6">
        <w:trPr>
          <w:jc w:val="center"/>
        </w:trPr>
        <w:tc>
          <w:tcPr>
            <w:tcW w:w="567" w:type="dxa"/>
            <w:vAlign w:val="center"/>
          </w:tcPr>
          <w:p w14:paraId="643EAA0B" w14:textId="77777777" w:rsidR="00492E5F" w:rsidRPr="005D74B5" w:rsidRDefault="00492E5F" w:rsidP="005D74B5">
            <w:pPr>
              <w:pStyle w:val="Rovnice"/>
            </w:pPr>
          </w:p>
        </w:tc>
        <w:tc>
          <w:tcPr>
            <w:tcW w:w="7938" w:type="dxa"/>
            <w:vAlign w:val="center"/>
          </w:tcPr>
          <w:p w14:paraId="530E51F2" w14:textId="303657D0" w:rsidR="00492E5F" w:rsidRPr="005D74B5" w:rsidRDefault="00492E5F" w:rsidP="005D74B5">
            <w:pPr>
              <w:pStyle w:val="Rovnice"/>
            </w:pPr>
            <w:r w:rsidRPr="005D74B5">
              <w:object w:dxaOrig="1980" w:dyaOrig="680" w14:anchorId="68321438">
                <v:shape id="_x0000_i1076" type="#_x0000_t75" style="width:99pt;height:34pt" o:ole="">
                  <v:imagedata r:id="rId121" o:title=""/>
                </v:shape>
                <o:OLEObject Type="Embed" ProgID="Equation.DSMT4" ShapeID="_x0000_i1076" DrawAspect="Content" ObjectID="_1772013132" r:id="rId122"/>
              </w:object>
            </w:r>
          </w:p>
        </w:tc>
        <w:tc>
          <w:tcPr>
            <w:tcW w:w="624" w:type="dxa"/>
            <w:vAlign w:val="center"/>
          </w:tcPr>
          <w:p w14:paraId="676A849B" w14:textId="0B251F57" w:rsidR="00492E5F" w:rsidRPr="005D74B5" w:rsidRDefault="00492E5F" w:rsidP="005D74B5">
            <w:pPr>
              <w:pStyle w:val="Rovnice"/>
              <w:rPr>
                <w:i/>
                <w:iCs/>
              </w:rPr>
            </w:pPr>
            <w:r w:rsidRPr="005D74B5">
              <w:t>(</w:t>
            </w:r>
            <w:r w:rsidRPr="005D74B5">
              <w:rPr>
                <w:i/>
                <w:iCs/>
              </w:rPr>
              <w:fldChar w:fldCharType="begin"/>
            </w:r>
            <w:r w:rsidRPr="005D74B5">
              <w:instrText xml:space="preserve"> SEQ Rovnica \* ARABIC </w:instrText>
            </w:r>
            <w:r w:rsidRPr="005D74B5">
              <w:rPr>
                <w:i/>
                <w:iCs/>
              </w:rPr>
              <w:fldChar w:fldCharType="separate"/>
            </w:r>
            <w:r w:rsidR="00E33A35">
              <w:rPr>
                <w:noProof/>
              </w:rPr>
              <w:t>15</w:t>
            </w:r>
            <w:r w:rsidRPr="005D74B5">
              <w:rPr>
                <w:i/>
                <w:iCs/>
              </w:rPr>
              <w:fldChar w:fldCharType="end"/>
            </w:r>
            <w:r w:rsidRPr="005D74B5">
              <w:t>)</w:t>
            </w:r>
          </w:p>
        </w:tc>
      </w:tr>
    </w:tbl>
    <w:p w14:paraId="083F0C9E" w14:textId="77777777" w:rsidR="00492E5F" w:rsidRPr="005D74B5" w:rsidRDefault="00492E5F" w:rsidP="005D74B5">
      <w:pPr>
        <w:pStyle w:val="Cislovanytext"/>
        <w:numPr>
          <w:ilvl w:val="0"/>
          <w:numId w:val="0"/>
        </w:numPr>
        <w:ind w:left="426"/>
      </w:pPr>
    </w:p>
    <w:p w14:paraId="64F095A2" w14:textId="60D8CD78" w:rsidR="00EB23C1" w:rsidRPr="005D74B5" w:rsidRDefault="00EB23C1" w:rsidP="005D74B5">
      <w:pPr>
        <w:pStyle w:val="Cislovanytext"/>
      </w:pPr>
      <w:r w:rsidRPr="005D74B5">
        <w:t>Vypočítame refluxný pomer</w:t>
      </w:r>
      <w:r w:rsidR="00DD01DD" w:rsidRPr="005D74B5">
        <w:t xml:space="preserve"> pre tri merania</w:t>
      </w:r>
      <w:r w:rsidRPr="005D74B5">
        <w:t>.</w:t>
      </w:r>
    </w:p>
    <w:p w14:paraId="31B37ADF" w14:textId="77777777" w:rsidR="00EB23C1" w:rsidRPr="005D74B5" w:rsidRDefault="00EB23C1" w:rsidP="005D74B5">
      <w:pPr>
        <w:pStyle w:val="Cislovanytext"/>
        <w:numPr>
          <w:ilvl w:val="0"/>
          <w:numId w:val="0"/>
        </w:numPr>
        <w:ind w:left="426"/>
      </w:pPr>
    </w:p>
    <w:tbl>
      <w:tblPr>
        <w:tblStyle w:val="TableGrid"/>
        <w:tblW w:w="91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624"/>
      </w:tblGrid>
      <w:tr w:rsidR="00EB23C1" w:rsidRPr="005D74B5" w14:paraId="72F8A323" w14:textId="77777777" w:rsidTr="00AD5EC6">
        <w:trPr>
          <w:jc w:val="center"/>
        </w:trPr>
        <w:tc>
          <w:tcPr>
            <w:tcW w:w="567" w:type="dxa"/>
            <w:vAlign w:val="center"/>
          </w:tcPr>
          <w:p w14:paraId="75B8D629" w14:textId="77777777" w:rsidR="00EB23C1" w:rsidRPr="005D74B5" w:rsidRDefault="00EB23C1" w:rsidP="005D74B5">
            <w:pPr>
              <w:pStyle w:val="Rovnice"/>
            </w:pPr>
          </w:p>
        </w:tc>
        <w:tc>
          <w:tcPr>
            <w:tcW w:w="7938" w:type="dxa"/>
            <w:vAlign w:val="center"/>
          </w:tcPr>
          <w:p w14:paraId="4EFCDD2D" w14:textId="2D463EAF" w:rsidR="00EB23C1" w:rsidRPr="005D74B5" w:rsidRDefault="00773DF9" w:rsidP="005D74B5">
            <w:pPr>
              <w:pStyle w:val="Rovnice"/>
            </w:pPr>
            <w:r w:rsidRPr="005D74B5">
              <w:object w:dxaOrig="3159" w:dyaOrig="1440" w14:anchorId="0C495E71">
                <v:shape id="_x0000_i1077" type="#_x0000_t75" style="width:157.95pt;height:1in" o:ole="">
                  <v:imagedata r:id="rId123" o:title=""/>
                </v:shape>
                <o:OLEObject Type="Embed" ProgID="Equation.DSMT4" ShapeID="_x0000_i1077" DrawAspect="Content" ObjectID="_1772013133" r:id="rId124"/>
              </w:object>
            </w:r>
          </w:p>
        </w:tc>
        <w:tc>
          <w:tcPr>
            <w:tcW w:w="624" w:type="dxa"/>
            <w:vAlign w:val="center"/>
          </w:tcPr>
          <w:p w14:paraId="55BDF1F8" w14:textId="53021230" w:rsidR="00EB23C1" w:rsidRPr="005D74B5" w:rsidRDefault="00EB23C1" w:rsidP="005D74B5">
            <w:pPr>
              <w:pStyle w:val="Rovnice"/>
              <w:rPr>
                <w:i/>
                <w:iCs/>
              </w:rPr>
            </w:pPr>
            <w:r w:rsidRPr="005D74B5">
              <w:t>(</w:t>
            </w:r>
            <w:r w:rsidRPr="005D74B5">
              <w:rPr>
                <w:i/>
                <w:iCs/>
              </w:rPr>
              <w:fldChar w:fldCharType="begin"/>
            </w:r>
            <w:r w:rsidRPr="005D74B5">
              <w:instrText xml:space="preserve"> SEQ Rovnica \* ARABIC </w:instrText>
            </w:r>
            <w:r w:rsidRPr="005D74B5">
              <w:rPr>
                <w:i/>
                <w:iCs/>
              </w:rPr>
              <w:fldChar w:fldCharType="separate"/>
            </w:r>
            <w:r w:rsidR="001C191D">
              <w:rPr>
                <w:noProof/>
              </w:rPr>
              <w:t>16</w:t>
            </w:r>
            <w:r w:rsidRPr="005D74B5">
              <w:rPr>
                <w:i/>
                <w:iCs/>
              </w:rPr>
              <w:fldChar w:fldCharType="end"/>
            </w:r>
            <w:r w:rsidRPr="005D74B5">
              <w:t>)</w:t>
            </w:r>
          </w:p>
        </w:tc>
      </w:tr>
    </w:tbl>
    <w:p w14:paraId="3B88DB14" w14:textId="77777777" w:rsidR="00EB23C1" w:rsidRPr="005D74B5" w:rsidRDefault="00EB23C1" w:rsidP="005D74B5">
      <w:pPr>
        <w:pStyle w:val="Cislovanytext"/>
        <w:numPr>
          <w:ilvl w:val="0"/>
          <w:numId w:val="0"/>
        </w:numPr>
        <w:ind w:left="426"/>
      </w:pPr>
    </w:p>
    <w:p w14:paraId="55C29D67" w14:textId="186E88ED" w:rsidR="00492E5F" w:rsidRPr="005D74B5" w:rsidRDefault="003E05A9" w:rsidP="00444DA9">
      <w:pPr>
        <w:pStyle w:val="Cislovanytext"/>
        <w:numPr>
          <w:ilvl w:val="0"/>
          <w:numId w:val="0"/>
        </w:numPr>
        <w:ind w:left="426"/>
      </w:pPr>
      <w:r w:rsidRPr="005D74B5">
        <w:t>kde molové objemy určíme zo vzťahu v prílohe. Pre destilát pri priemernej teplote destilá</w:t>
      </w:r>
      <w:r w:rsidR="00AD5EC6" w:rsidRPr="005D74B5">
        <w:t xml:space="preserve">tu </w:t>
      </w:r>
      <w:r w:rsidRPr="005D74B5">
        <w:rPr>
          <w:position w:val="-12"/>
        </w:rPr>
        <w:object w:dxaOrig="240" w:dyaOrig="360" w14:anchorId="1DFDDC35">
          <v:shape id="_x0000_i1078" type="#_x0000_t75" style="width:11.8pt;height:18.75pt" o:ole="">
            <v:imagedata r:id="rId125" o:title=""/>
          </v:shape>
          <o:OLEObject Type="Embed" ProgID="Equation.DSMT4" ShapeID="_x0000_i1078" DrawAspect="Content" ObjectID="_1772013134" r:id="rId126"/>
        </w:object>
      </w:r>
      <w:r w:rsidRPr="005D74B5">
        <w:t xml:space="preserve"> a zložení </w:t>
      </w:r>
      <w:r w:rsidRPr="005D74B5">
        <w:rPr>
          <w:position w:val="-12"/>
        </w:rPr>
        <w:object w:dxaOrig="400" w:dyaOrig="360" w14:anchorId="3B6E572F">
          <v:shape id="_x0000_i1079" type="#_x0000_t75" style="width:20pt;height:18pt" o:ole="">
            <v:imagedata r:id="rId127" o:title=""/>
          </v:shape>
          <o:OLEObject Type="Embed" ProgID="Equation.DSMT4" ShapeID="_x0000_i1079" DrawAspect="Content" ObjectID="_1772013135" r:id="rId128"/>
        </w:object>
      </w:r>
      <w:r w:rsidRPr="005D74B5">
        <w:t xml:space="preserve">v danom meraní. Pre spätný tok pri teplote vo varáku </w:t>
      </w:r>
      <w:r w:rsidR="00DD01DD" w:rsidRPr="005D74B5">
        <w:rPr>
          <w:position w:val="-12"/>
        </w:rPr>
        <w:object w:dxaOrig="320" w:dyaOrig="360" w14:anchorId="6C82C0FC">
          <v:shape id="_x0000_i1080" type="#_x0000_t75" style="width:16.45pt;height:18.75pt" o:ole="">
            <v:imagedata r:id="rId129" o:title=""/>
          </v:shape>
          <o:OLEObject Type="Embed" ProgID="Equation.DSMT4" ShapeID="_x0000_i1080" DrawAspect="Content" ObjectID="_1772013136" r:id="rId130"/>
        </w:object>
      </w:r>
      <w:r w:rsidR="00DD01DD" w:rsidRPr="005D74B5">
        <w:t xml:space="preserve"> </w:t>
      </w:r>
      <w:r w:rsidRPr="005D74B5">
        <w:t xml:space="preserve">a zložení </w:t>
      </w:r>
      <w:r w:rsidR="00DD01DD" w:rsidRPr="005D74B5">
        <w:rPr>
          <w:position w:val="-12"/>
        </w:rPr>
        <w:object w:dxaOrig="400" w:dyaOrig="360" w14:anchorId="1D9FA825">
          <v:shape id="_x0000_i1081" type="#_x0000_t75" style="width:20.55pt;height:18.75pt" o:ole="">
            <v:imagedata r:id="rId131" o:title=""/>
          </v:shape>
          <o:OLEObject Type="Embed" ProgID="Equation.DSMT4" ShapeID="_x0000_i1081" DrawAspect="Content" ObjectID="_1772013137" r:id="rId132"/>
        </w:object>
      </w:r>
      <w:r w:rsidR="00DD01DD" w:rsidRPr="005D74B5">
        <w:t xml:space="preserve"> v danom meraní.</w:t>
      </w:r>
      <w:r w:rsidR="00F63200" w:rsidRPr="00F63200">
        <w:t xml:space="preserve"> </w:t>
      </w:r>
      <w:r w:rsidR="00F63200" w:rsidRPr="001541D6">
        <w:rPr>
          <w:position w:val="-12"/>
        </w:rPr>
        <w:object w:dxaOrig="380" w:dyaOrig="360" w14:anchorId="32A37039">
          <v:shape id="_x0000_i1082" type="#_x0000_t75" style="width:19pt;height:18pt" o:ole="">
            <v:imagedata r:id="rId133" o:title=""/>
          </v:shape>
          <o:OLEObject Type="Embed" ProgID="Equation.DSMT4" ShapeID="_x0000_i1082" DrawAspect="Content" ObjectID="_1772013138" r:id="rId134"/>
        </w:object>
      </w:r>
      <w:r w:rsidR="00CD5FCC">
        <w:t xml:space="preserve"> (39,7 ml) je o</w:t>
      </w:r>
      <w:r w:rsidR="009B76D9">
        <w:t>b</w:t>
      </w:r>
      <w:r w:rsidR="00CD5FCC">
        <w:t xml:space="preserve">jem zbernej skúmavky na meranie spätného toku </w:t>
      </w:r>
      <w:r w:rsidR="00F63200">
        <w:t xml:space="preserve">a </w:t>
      </w:r>
      <w:r w:rsidR="00F63200" w:rsidRPr="001541D6">
        <w:rPr>
          <w:position w:val="-12"/>
        </w:rPr>
        <w:object w:dxaOrig="300" w:dyaOrig="360" w14:anchorId="28A8DD3E">
          <v:shape id="_x0000_i1083" type="#_x0000_t75" style="width:15pt;height:18pt" o:ole="">
            <v:imagedata r:id="rId135" o:title=""/>
          </v:shape>
          <o:OLEObject Type="Embed" ProgID="Equation.DSMT4" ShapeID="_x0000_i1083" DrawAspect="Content" ObjectID="_1772013139" r:id="rId136"/>
        </w:object>
      </w:r>
      <w:r w:rsidR="00CD5FCC">
        <w:t xml:space="preserve"> (20 ml) </w:t>
      </w:r>
      <w:r w:rsidR="00F63200">
        <w:t xml:space="preserve">je objem </w:t>
      </w:r>
      <w:r w:rsidR="00CD5FCC">
        <w:t>vzorkovacej skúmavky na destilát.</w:t>
      </w:r>
    </w:p>
    <w:p w14:paraId="15DF49B8" w14:textId="60F067B6" w:rsidR="00DD01DD" w:rsidRPr="005D74B5" w:rsidRDefault="00DD01DD" w:rsidP="00CD5FCC">
      <w:pPr>
        <w:pStyle w:val="Cislovanytext"/>
        <w:numPr>
          <w:ilvl w:val="0"/>
          <w:numId w:val="0"/>
        </w:numPr>
        <w:ind w:left="426"/>
      </w:pPr>
      <w:r w:rsidRPr="005D74B5">
        <w:t xml:space="preserve">Vo výpočtoch budeme ďalej používať priemernú hodnotu refluxného pomeru </w:t>
      </w:r>
      <w:r w:rsidRPr="005D74B5">
        <w:rPr>
          <w:position w:val="-10"/>
        </w:rPr>
        <w:object w:dxaOrig="400" w:dyaOrig="360" w14:anchorId="715C5881">
          <v:shape id="_x0000_i1084" type="#_x0000_t75" style="width:19.7pt;height:18.75pt" o:ole="">
            <v:imagedata r:id="rId137" o:title=""/>
          </v:shape>
          <o:OLEObject Type="Embed" ProgID="Equation.DSMT4" ShapeID="_x0000_i1084" DrawAspect="Content" ObjectID="_1772013140" r:id="rId138"/>
        </w:object>
      </w:r>
      <w:r w:rsidR="004D6E43" w:rsidRPr="005D74B5">
        <w:t>.</w:t>
      </w:r>
    </w:p>
    <w:p w14:paraId="42B16C0D" w14:textId="5828F015" w:rsidR="00BD1E3C" w:rsidRPr="005D74B5" w:rsidRDefault="00BD1E3C" w:rsidP="005D74B5">
      <w:pPr>
        <w:pStyle w:val="Cislovanytext"/>
      </w:pPr>
      <w:r w:rsidRPr="005D74B5">
        <w:t xml:space="preserve">V rovnovážnom y–x diagrame pre každú frakciu destilátu zaznačíme okamžité zloženie destilátu, </w:t>
      </w:r>
      <w:r w:rsidR="00C7276D" w:rsidRPr="005D74B5">
        <w:rPr>
          <w:position w:val="-12"/>
        </w:rPr>
        <w:object w:dxaOrig="400" w:dyaOrig="360" w14:anchorId="306DD0C8">
          <v:shape id="_x0000_i1085" type="#_x0000_t75" style="width:20.55pt;height:18.75pt" o:ole="">
            <v:imagedata r:id="rId139" o:title=""/>
          </v:shape>
          <o:OLEObject Type="Embed" ProgID="Equation.DSMT4" ShapeID="_x0000_i1085" DrawAspect="Content" ObjectID="_1772013141" r:id="rId140"/>
        </w:object>
      </w:r>
      <w:r w:rsidRPr="005D74B5">
        <w:t xml:space="preserve">, a zvyšku, </w:t>
      </w:r>
      <w:r w:rsidR="00C7276D" w:rsidRPr="005D74B5">
        <w:rPr>
          <w:position w:val="-12"/>
        </w:rPr>
        <w:object w:dxaOrig="400" w:dyaOrig="360" w14:anchorId="00125551">
          <v:shape id="_x0000_i1086" type="#_x0000_t75" style="width:20pt;height:18pt" o:ole="">
            <v:imagedata r:id="rId141" o:title=""/>
          </v:shape>
          <o:OLEObject Type="Embed" ProgID="Equation.DSMT4" ShapeID="_x0000_i1086" DrawAspect="Content" ObjectID="_1772013142" r:id="rId142"/>
        </w:object>
      </w:r>
      <w:r w:rsidRPr="005D74B5">
        <w:t xml:space="preserve">. Pre jednotlivé zloženia destilátu zostrojíme pracovné čiary so smernicou R/(R + 1), ktoré pretínajú uhlopriečku rovnovážneho diagramu v príslušných bodoch </w:t>
      </w:r>
      <w:r w:rsidR="008E1135" w:rsidRPr="005D74B5">
        <w:rPr>
          <w:position w:val="-12"/>
        </w:rPr>
        <w:object w:dxaOrig="1480" w:dyaOrig="360" w14:anchorId="38C0CADE">
          <v:shape id="_x0000_i1087" type="#_x0000_t75" style="width:76.05pt;height:18.75pt" o:ole="">
            <v:imagedata r:id="rId143" o:title=""/>
          </v:shape>
          <o:OLEObject Type="Embed" ProgID="Equation.DSMT4" ShapeID="_x0000_i1087" DrawAspect="Content" ObjectID="_1772013143" r:id="rId144"/>
        </w:object>
      </w:r>
      <w:r w:rsidRPr="005D74B5">
        <w:t xml:space="preserve"> </w:t>
      </w:r>
      <w:r w:rsidR="008E1135" w:rsidRPr="005D74B5">
        <w:t>(</w:t>
      </w:r>
      <w:r w:rsidR="008E1135" w:rsidRPr="005D74B5">
        <w:fldChar w:fldCharType="begin"/>
      </w:r>
      <w:r w:rsidR="008E1135" w:rsidRPr="005D74B5">
        <w:instrText xml:space="preserve"> REF _Ref159787517 \h </w:instrText>
      </w:r>
      <w:r w:rsidR="008E1135" w:rsidRPr="005D74B5">
        <w:fldChar w:fldCharType="separate"/>
      </w:r>
      <w:r w:rsidR="008E1135" w:rsidRPr="005D74B5">
        <w:t xml:space="preserve">Obr. </w:t>
      </w:r>
      <w:r w:rsidR="008E1135" w:rsidRPr="005D74B5">
        <w:rPr>
          <w:noProof/>
        </w:rPr>
        <w:t>4</w:t>
      </w:r>
      <w:r w:rsidR="008E1135" w:rsidRPr="005D74B5">
        <w:fldChar w:fldCharType="end"/>
      </w:r>
      <w:r w:rsidR="008E1135" w:rsidRPr="005D74B5">
        <w:t>)</w:t>
      </w:r>
      <w:r w:rsidRPr="005D74B5">
        <w:t>. Medzi každú pracovnú čiaru a rovnovážnu závislosť zakreslíme medzi zložením príslušného destilátu a zvyšku pravouhlé kroky, ktoré zodpovedajú počtu teoretických etáží kolóny zväčšenému o jeden (posledný krok zodpovedá obohateniu pár prchavejšou zložkou vo varáku).</w:t>
      </w:r>
    </w:p>
    <w:p w14:paraId="3E5FD17A" w14:textId="2759E384" w:rsidR="00AD5EC6" w:rsidRDefault="00AD5EC6" w:rsidP="005D74B5">
      <w:pPr>
        <w:pStyle w:val="Cislovanytext"/>
      </w:pPr>
      <w:r w:rsidRPr="005D74B5">
        <w:t xml:space="preserve">Zo vzťahu </w:t>
      </w:r>
      <w:r w:rsidRPr="005D74B5">
        <w:fldChar w:fldCharType="begin"/>
      </w:r>
      <w:r w:rsidRPr="005D74B5">
        <w:instrText xml:space="preserve"> REF _Ref160542794 \h </w:instrText>
      </w:r>
      <w:r w:rsidRPr="005D74B5">
        <w:fldChar w:fldCharType="separate"/>
      </w:r>
      <w:r w:rsidRPr="005D74B5">
        <w:t>(</w:t>
      </w:r>
      <w:r w:rsidRPr="005D74B5">
        <w:rPr>
          <w:noProof/>
        </w:rPr>
        <w:t>8</w:t>
      </w:r>
      <w:r w:rsidRPr="005D74B5">
        <w:t>)</w:t>
      </w:r>
      <w:r w:rsidRPr="005D74B5">
        <w:fldChar w:fldCharType="end"/>
      </w:r>
      <w:r w:rsidRPr="005D74B5">
        <w:t xml:space="preserve"> </w:t>
      </w:r>
      <w:r w:rsidR="00380541">
        <w:t xml:space="preserve">určíme experimentálnu </w:t>
      </w:r>
      <w:r w:rsidRPr="005D74B5">
        <w:t>hodnotu výškového ekvivalentu teoretickej etáže (VETE) pre jednotlivé frakcie destilátu. Z jednotlivých hodnôt VETE vypočítame priemernú hodnotu VETE</w:t>
      </w:r>
      <w:r w:rsidR="001C191D">
        <w:t>.</w:t>
      </w:r>
    </w:p>
    <w:p w14:paraId="50D8D229" w14:textId="004D79A0" w:rsidR="00380541" w:rsidRPr="005D74B5" w:rsidRDefault="00380541" w:rsidP="00380541">
      <w:pPr>
        <w:pStyle w:val="Cislovanytext"/>
      </w:pPr>
      <w:r w:rsidRPr="005D74B5">
        <w:t>Na výpočet hodnoty výškového ekvivalentu teoretickej etáže použite vzťah</w:t>
      </w:r>
      <w:r>
        <w:t>:</w:t>
      </w:r>
    </w:p>
    <w:p w14:paraId="29035DA4" w14:textId="77777777" w:rsidR="00380541" w:rsidRPr="005D74B5" w:rsidRDefault="00380541" w:rsidP="00380541"/>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380541" w:rsidRPr="005D74B5" w14:paraId="3D1117A2" w14:textId="77777777" w:rsidTr="001541D6">
        <w:trPr>
          <w:jc w:val="center"/>
        </w:trPr>
        <w:tc>
          <w:tcPr>
            <w:tcW w:w="567" w:type="dxa"/>
            <w:vAlign w:val="center"/>
          </w:tcPr>
          <w:p w14:paraId="012C21E4" w14:textId="77777777" w:rsidR="00380541" w:rsidRPr="005D74B5" w:rsidRDefault="00380541" w:rsidP="001541D6">
            <w:pPr>
              <w:pStyle w:val="Rovnice"/>
            </w:pPr>
          </w:p>
        </w:tc>
        <w:tc>
          <w:tcPr>
            <w:tcW w:w="7938" w:type="dxa"/>
            <w:vAlign w:val="center"/>
          </w:tcPr>
          <w:p w14:paraId="151CDBFB" w14:textId="77777777" w:rsidR="00380541" w:rsidRPr="005D74B5" w:rsidRDefault="00380541" w:rsidP="001541D6">
            <w:pPr>
              <w:pStyle w:val="Rovnice"/>
            </w:pPr>
            <w:r w:rsidRPr="005D74B5">
              <w:object w:dxaOrig="3019" w:dyaOrig="720" w14:anchorId="419AEE97">
                <v:shape id="_x0000_i1088" type="#_x0000_t75" style="width:151.85pt;height:36.25pt" o:ole="">
                  <v:imagedata r:id="rId145" o:title=""/>
                </v:shape>
                <o:OLEObject Type="Embed" ProgID="Equation.DSMT4" ShapeID="_x0000_i1088" DrawAspect="Content" ObjectID="_1772013144" r:id="rId146"/>
              </w:object>
            </w:r>
          </w:p>
        </w:tc>
        <w:tc>
          <w:tcPr>
            <w:tcW w:w="567" w:type="dxa"/>
            <w:vAlign w:val="center"/>
          </w:tcPr>
          <w:p w14:paraId="0F2FEFD9" w14:textId="5441564C" w:rsidR="00380541" w:rsidRPr="005D74B5" w:rsidRDefault="00380541" w:rsidP="00A83C8E">
            <w:pPr>
              <w:pStyle w:val="Rovnice"/>
              <w:ind w:left="-113"/>
              <w:rPr>
                <w:i/>
                <w:iCs/>
              </w:rPr>
            </w:pPr>
            <w:r w:rsidRPr="005D74B5">
              <w:t>(</w:t>
            </w:r>
            <w:r w:rsidRPr="005D74B5">
              <w:rPr>
                <w:i/>
                <w:iCs/>
              </w:rPr>
              <w:fldChar w:fldCharType="begin"/>
            </w:r>
            <w:r w:rsidRPr="005D74B5">
              <w:instrText xml:space="preserve"> SEQ Rovnica \* ARABIC </w:instrText>
            </w:r>
            <w:r w:rsidRPr="005D74B5">
              <w:rPr>
                <w:i/>
                <w:iCs/>
              </w:rPr>
              <w:fldChar w:fldCharType="separate"/>
            </w:r>
            <w:r w:rsidR="00A83C8E">
              <w:rPr>
                <w:noProof/>
              </w:rPr>
              <w:t>17</w:t>
            </w:r>
            <w:r w:rsidRPr="005D74B5">
              <w:rPr>
                <w:i/>
                <w:iCs/>
              </w:rPr>
              <w:fldChar w:fldCharType="end"/>
            </w:r>
            <w:r w:rsidRPr="005D74B5">
              <w:t>)</w:t>
            </w:r>
          </w:p>
        </w:tc>
      </w:tr>
    </w:tbl>
    <w:p w14:paraId="1C9EBE88" w14:textId="77777777" w:rsidR="00380541" w:rsidRDefault="00380541" w:rsidP="00380541"/>
    <w:p w14:paraId="53C48219" w14:textId="4ADCD434" w:rsidR="00380541" w:rsidRPr="005D74B5" w:rsidRDefault="00380541" w:rsidP="00380541">
      <w:pPr>
        <w:pStyle w:val="Cislovanytext"/>
        <w:numPr>
          <w:ilvl w:val="0"/>
          <w:numId w:val="0"/>
        </w:numPr>
        <w:ind w:left="426"/>
      </w:pPr>
      <w:r w:rsidRPr="005D74B5">
        <w:t>kde h = 0</w:t>
      </w:r>
      <w:r w:rsidR="00AF35A8">
        <w:t>,</w:t>
      </w:r>
      <w:r w:rsidRPr="005D74B5">
        <w:t xml:space="preserve">95 m je výška vrstvy náplne v kolóne. Relatívnu prchavosť zmesi ako aj hustotu a viskozitu kvapalnej fázy určite pri teplote varu suroviny. Hustotu hmotnostného prietoku pár </w:t>
      </w:r>
      <w:r w:rsidRPr="005D74B5">
        <w:rPr>
          <w:position w:val="-12"/>
        </w:rPr>
        <w:object w:dxaOrig="360" w:dyaOrig="360" w14:anchorId="6FBFFC15">
          <v:shape id="_x0000_i1089" type="#_x0000_t75" style="width:18pt;height:18pt" o:ole="">
            <v:imagedata r:id="rId147" o:title=""/>
          </v:shape>
          <o:OLEObject Type="Embed" ProgID="Equation.DSMT4" ShapeID="_x0000_i1089" DrawAspect="Content" ObjectID="_1772013145" r:id="rId148"/>
        </w:object>
      </w:r>
      <w:r w:rsidRPr="005D74B5">
        <w:t xml:space="preserve"> vypočítajte z nameraných prietokov </w:t>
      </w:r>
    </w:p>
    <w:p w14:paraId="34BFCBF4" w14:textId="77777777" w:rsidR="00380541" w:rsidRPr="005D74B5" w:rsidRDefault="00380541" w:rsidP="00380541"/>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380541" w:rsidRPr="005D74B5" w14:paraId="69DE380D" w14:textId="77777777" w:rsidTr="001541D6">
        <w:trPr>
          <w:jc w:val="center"/>
        </w:trPr>
        <w:tc>
          <w:tcPr>
            <w:tcW w:w="567" w:type="dxa"/>
            <w:vAlign w:val="center"/>
          </w:tcPr>
          <w:p w14:paraId="3D00256F" w14:textId="77777777" w:rsidR="00380541" w:rsidRPr="005D74B5" w:rsidRDefault="00380541" w:rsidP="001541D6">
            <w:pPr>
              <w:pStyle w:val="Rovnice"/>
            </w:pPr>
          </w:p>
        </w:tc>
        <w:tc>
          <w:tcPr>
            <w:tcW w:w="7938" w:type="dxa"/>
            <w:vAlign w:val="center"/>
          </w:tcPr>
          <w:p w14:paraId="49A8EC57" w14:textId="700C854B" w:rsidR="00380541" w:rsidRPr="005D74B5" w:rsidRDefault="00380541" w:rsidP="001541D6">
            <w:pPr>
              <w:pStyle w:val="Rovnice"/>
            </w:pPr>
            <w:r w:rsidRPr="00380541">
              <w:rPr>
                <w:position w:val="-28"/>
              </w:rPr>
              <w:object w:dxaOrig="2680" w:dyaOrig="660" w14:anchorId="33369AAE">
                <v:shape id="_x0000_i1090" type="#_x0000_t75" style="width:134pt;height:33pt" o:ole="">
                  <v:imagedata r:id="rId149" o:title=""/>
                </v:shape>
                <o:OLEObject Type="Embed" ProgID="Equation.DSMT4" ShapeID="_x0000_i1090" DrawAspect="Content" ObjectID="_1772013146" r:id="rId150"/>
              </w:object>
            </w:r>
          </w:p>
        </w:tc>
        <w:tc>
          <w:tcPr>
            <w:tcW w:w="567" w:type="dxa"/>
            <w:vAlign w:val="center"/>
          </w:tcPr>
          <w:p w14:paraId="707F9759" w14:textId="4BDE0106" w:rsidR="00380541" w:rsidRPr="005D74B5" w:rsidRDefault="00380541" w:rsidP="001541D6">
            <w:pPr>
              <w:pStyle w:val="Rovnice"/>
              <w:ind w:left="-113"/>
              <w:rPr>
                <w:i/>
                <w:iCs/>
              </w:rPr>
            </w:pPr>
            <w:r w:rsidRPr="005D74B5">
              <w:t>(</w:t>
            </w:r>
            <w:r w:rsidRPr="005D74B5">
              <w:rPr>
                <w:i/>
                <w:iCs/>
              </w:rPr>
              <w:fldChar w:fldCharType="begin"/>
            </w:r>
            <w:r w:rsidRPr="005D74B5">
              <w:instrText xml:space="preserve"> SEQ Rovnica \* ARABIC </w:instrText>
            </w:r>
            <w:r w:rsidRPr="005D74B5">
              <w:rPr>
                <w:i/>
                <w:iCs/>
              </w:rPr>
              <w:fldChar w:fldCharType="separate"/>
            </w:r>
            <w:r w:rsidR="00A83C8E">
              <w:rPr>
                <w:noProof/>
              </w:rPr>
              <w:t>18</w:t>
            </w:r>
            <w:r w:rsidRPr="005D74B5">
              <w:rPr>
                <w:i/>
                <w:iCs/>
              </w:rPr>
              <w:fldChar w:fldCharType="end"/>
            </w:r>
            <w:r w:rsidRPr="005D74B5">
              <w:t>)</w:t>
            </w:r>
          </w:p>
        </w:tc>
      </w:tr>
    </w:tbl>
    <w:p w14:paraId="64663F65" w14:textId="77777777" w:rsidR="00380541" w:rsidRDefault="00380541" w:rsidP="00A83C8E">
      <w:pPr>
        <w:pStyle w:val="Cislovanytext"/>
        <w:numPr>
          <w:ilvl w:val="0"/>
          <w:numId w:val="0"/>
        </w:numPr>
        <w:ind w:left="426" w:hanging="426"/>
      </w:pPr>
    </w:p>
    <w:p w14:paraId="1974B5EA" w14:textId="210FA23C" w:rsidR="001C191D" w:rsidRDefault="001C191D" w:rsidP="001C191D">
      <w:pPr>
        <w:pStyle w:val="Cislovanytext"/>
      </w:pPr>
      <w:r>
        <w:t>V </w:t>
      </w:r>
      <w:r>
        <w:fldChar w:fldCharType="begin"/>
      </w:r>
      <w:r>
        <w:instrText xml:space="preserve"> REF _Ref99223461 \h </w:instrText>
      </w:r>
      <w:r>
        <w:fldChar w:fldCharType="separate"/>
      </w:r>
      <w:r w:rsidRPr="005D74B5">
        <w:t xml:space="preserve">Tab. </w:t>
      </w:r>
      <w:r w:rsidRPr="005D74B5">
        <w:rPr>
          <w:noProof/>
        </w:rPr>
        <w:t>3</w:t>
      </w:r>
      <w:r>
        <w:fldChar w:fldCharType="end"/>
      </w:r>
      <w:r>
        <w:t xml:space="preserve"> zhrnieme experimentálne a vypočítané hodnoty</w:t>
      </w:r>
      <w:r w:rsidR="0056299D">
        <w:t xml:space="preserve"> VETE, zloženia destilátu a zvyšku na konci destilácie</w:t>
      </w:r>
      <w:r>
        <w:t xml:space="preserve"> a  určíme relatívnu odchýlku podľa vzťahu:</w:t>
      </w:r>
    </w:p>
    <w:p w14:paraId="5D85BD20" w14:textId="77777777" w:rsidR="00C51918" w:rsidRDefault="00C51918" w:rsidP="00444DA9">
      <w:pPr>
        <w:pStyle w:val="Cislovanytext"/>
        <w:numPr>
          <w:ilvl w:val="0"/>
          <w:numId w:val="0"/>
        </w:numPr>
        <w:ind w:left="426"/>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1C191D" w14:paraId="479E9CFF" w14:textId="77777777" w:rsidTr="001541D6">
        <w:trPr>
          <w:jc w:val="center"/>
        </w:trPr>
        <w:tc>
          <w:tcPr>
            <w:tcW w:w="567" w:type="dxa"/>
            <w:vAlign w:val="center"/>
          </w:tcPr>
          <w:p w14:paraId="6B197758" w14:textId="77777777" w:rsidR="001C191D" w:rsidRDefault="001C191D" w:rsidP="001541D6"/>
        </w:tc>
        <w:tc>
          <w:tcPr>
            <w:tcW w:w="7938" w:type="dxa"/>
            <w:vAlign w:val="center"/>
          </w:tcPr>
          <w:p w14:paraId="4B04628E" w14:textId="26564047" w:rsidR="001C191D" w:rsidRDefault="00A83C8E" w:rsidP="001541D6">
            <w:pPr>
              <w:jc w:val="center"/>
            </w:pPr>
            <w:r w:rsidRPr="00340D8F">
              <w:rPr>
                <w:rFonts w:eastAsiaTheme="minorEastAsia"/>
                <w:position w:val="-28"/>
              </w:rPr>
              <w:object w:dxaOrig="5520" w:dyaOrig="660" w14:anchorId="425251D0">
                <v:shape id="_x0000_i1091" type="#_x0000_t75" style="width:278.2pt;height:33pt" o:ole="">
                  <v:imagedata r:id="rId151" o:title=""/>
                </v:shape>
                <o:OLEObject Type="Embed" ProgID="Equation.DSMT4" ShapeID="_x0000_i1091" DrawAspect="Content" ObjectID="_1772013147" r:id="rId152"/>
              </w:object>
            </w:r>
          </w:p>
        </w:tc>
        <w:tc>
          <w:tcPr>
            <w:tcW w:w="567" w:type="dxa"/>
            <w:vAlign w:val="center"/>
          </w:tcPr>
          <w:p w14:paraId="0245B788" w14:textId="6C517B34" w:rsidR="001C191D" w:rsidRPr="00C1135B" w:rsidRDefault="001C191D" w:rsidP="001541D6">
            <w:pPr>
              <w:pStyle w:val="Caption"/>
              <w:keepNext/>
              <w:spacing w:after="0"/>
              <w:ind w:left="-113"/>
              <w:rPr>
                <w:i w:val="0"/>
                <w:iCs w:val="0"/>
                <w:sz w:val="24"/>
                <w:szCs w:val="24"/>
              </w:rPr>
            </w:pPr>
            <w:r w:rsidRPr="00C1135B">
              <w:rPr>
                <w:i w:val="0"/>
                <w:iCs w:val="0"/>
                <w:sz w:val="24"/>
                <w:szCs w:val="24"/>
              </w:rPr>
              <w:t>(</w:t>
            </w:r>
            <w:r w:rsidRPr="00C1135B">
              <w:rPr>
                <w:i w:val="0"/>
                <w:iCs w:val="0"/>
                <w:sz w:val="24"/>
                <w:szCs w:val="24"/>
              </w:rPr>
              <w:fldChar w:fldCharType="begin"/>
            </w:r>
            <w:r w:rsidRPr="00C1135B">
              <w:rPr>
                <w:i w:val="0"/>
                <w:iCs w:val="0"/>
                <w:sz w:val="24"/>
                <w:szCs w:val="24"/>
              </w:rPr>
              <w:instrText xml:space="preserve"> SEQ Rovnica \* ARABIC </w:instrText>
            </w:r>
            <w:r w:rsidRPr="00C1135B">
              <w:rPr>
                <w:i w:val="0"/>
                <w:iCs w:val="0"/>
                <w:sz w:val="24"/>
                <w:szCs w:val="24"/>
              </w:rPr>
              <w:fldChar w:fldCharType="separate"/>
            </w:r>
            <w:r w:rsidR="00A83C8E">
              <w:rPr>
                <w:i w:val="0"/>
                <w:iCs w:val="0"/>
                <w:noProof/>
                <w:sz w:val="24"/>
                <w:szCs w:val="24"/>
              </w:rPr>
              <w:t>19</w:t>
            </w:r>
            <w:r w:rsidRPr="00C1135B">
              <w:rPr>
                <w:i w:val="0"/>
                <w:iCs w:val="0"/>
                <w:sz w:val="24"/>
                <w:szCs w:val="24"/>
              </w:rPr>
              <w:fldChar w:fldCharType="end"/>
            </w:r>
            <w:r w:rsidRPr="00C1135B">
              <w:rPr>
                <w:i w:val="0"/>
                <w:iCs w:val="0"/>
                <w:sz w:val="24"/>
                <w:szCs w:val="24"/>
              </w:rPr>
              <w:t>)</w:t>
            </w:r>
          </w:p>
        </w:tc>
      </w:tr>
    </w:tbl>
    <w:p w14:paraId="675C6385" w14:textId="77777777" w:rsidR="001C191D" w:rsidRDefault="001C191D" w:rsidP="00444DA9">
      <w:pPr>
        <w:pStyle w:val="Cislovanytext"/>
        <w:numPr>
          <w:ilvl w:val="0"/>
          <w:numId w:val="0"/>
        </w:numPr>
        <w:ind w:left="426"/>
      </w:pPr>
    </w:p>
    <w:p w14:paraId="449279AA" w14:textId="59753D3F" w:rsidR="00A83C8E" w:rsidRDefault="00A83C8E">
      <w:pPr>
        <w:spacing w:after="160" w:line="259" w:lineRule="auto"/>
        <w:jc w:val="left"/>
        <w:rPr>
          <w:rFonts w:eastAsiaTheme="minorHAnsi" w:cstheme="minorBidi"/>
          <w:color w:val="000000" w:themeColor="text1"/>
          <w:lang w:eastAsia="en-US"/>
        </w:rPr>
      </w:pPr>
      <w:r>
        <w:br w:type="page"/>
      </w:r>
    </w:p>
    <w:p w14:paraId="3986F7EE" w14:textId="6BB980E8" w:rsidR="00B71EE5" w:rsidRPr="005D74B5" w:rsidRDefault="00B71EE5" w:rsidP="005D74B5">
      <w:pPr>
        <w:pStyle w:val="Heading1"/>
      </w:pPr>
      <w:r w:rsidRPr="005D74B5">
        <w:lastRenderedPageBreak/>
        <w:t>TABUĽKY</w:t>
      </w:r>
    </w:p>
    <w:p w14:paraId="46932C95" w14:textId="172223FA" w:rsidR="00E62533" w:rsidRPr="005D74B5" w:rsidRDefault="00E62533" w:rsidP="005D74B5"/>
    <w:p w14:paraId="03035F10" w14:textId="04044A70" w:rsidR="00B40AF2" w:rsidRPr="00B40AF2" w:rsidRDefault="005234B8" w:rsidP="00B40AF2">
      <w:pPr>
        <w:pStyle w:val="Caption"/>
      </w:pPr>
      <w:bookmarkStart w:id="21" w:name="_Ref99222042"/>
      <w:r w:rsidRPr="00B40AF2">
        <w:t xml:space="preserve">Tab. </w:t>
      </w:r>
      <w:r w:rsidRPr="00B40AF2">
        <w:fldChar w:fldCharType="begin"/>
      </w:r>
      <w:r w:rsidRPr="00B40AF2">
        <w:instrText xml:space="preserve"> SEQ Tab. \* ARABIC </w:instrText>
      </w:r>
      <w:r w:rsidRPr="00B40AF2">
        <w:fldChar w:fldCharType="separate"/>
      </w:r>
      <w:r w:rsidR="003F1C3D" w:rsidRPr="00B40AF2">
        <w:t>1</w:t>
      </w:r>
      <w:r w:rsidRPr="00B40AF2">
        <w:fldChar w:fldCharType="end"/>
      </w:r>
      <w:bookmarkEnd w:id="21"/>
      <w:r w:rsidRPr="00B40AF2">
        <w:t xml:space="preserve"> Záznam nameraných údajov</w:t>
      </w:r>
      <w:r w:rsidR="00B40AF2" w:rsidRPr="00B40AF2">
        <w:t>.</w:t>
      </w:r>
    </w:p>
    <w:tbl>
      <w:tblPr>
        <w:tblW w:w="9182" w:type="dxa"/>
        <w:tblLook w:val="04A0" w:firstRow="1" w:lastRow="0" w:firstColumn="1" w:lastColumn="0" w:noHBand="0" w:noVBand="1"/>
      </w:tblPr>
      <w:tblGrid>
        <w:gridCol w:w="1022"/>
        <w:gridCol w:w="1020"/>
        <w:gridCol w:w="1020"/>
        <w:gridCol w:w="1020"/>
        <w:gridCol w:w="1020"/>
        <w:gridCol w:w="1020"/>
        <w:gridCol w:w="1020"/>
        <w:gridCol w:w="1020"/>
        <w:gridCol w:w="1020"/>
      </w:tblGrid>
      <w:tr w:rsidR="00AC4F27" w:rsidRPr="005D74B5" w14:paraId="4995E8FF" w14:textId="77777777" w:rsidTr="0048784E">
        <w:trPr>
          <w:trHeight w:val="285"/>
        </w:trPr>
        <w:tc>
          <w:tcPr>
            <w:tcW w:w="1022" w:type="dxa"/>
            <w:tcBorders>
              <w:top w:val="single" w:sz="4" w:space="0" w:color="auto"/>
              <w:left w:val="single" w:sz="4" w:space="0" w:color="auto"/>
              <w:bottom w:val="nil"/>
              <w:right w:val="nil"/>
            </w:tcBorders>
            <w:shd w:val="clear" w:color="auto" w:fill="auto"/>
            <w:noWrap/>
            <w:vAlign w:val="center"/>
            <w:hideMark/>
          </w:tcPr>
          <w:p w14:paraId="13BFBC39" w14:textId="3D62A3FF" w:rsidR="00AC4F27" w:rsidRPr="005D74B5" w:rsidRDefault="00AC4F27" w:rsidP="005D74B5">
            <w:pPr>
              <w:rPr>
                <w:rFonts w:ascii="Aptos Narrow" w:hAnsi="Aptos Narrow"/>
                <w:color w:val="000000"/>
                <w:sz w:val="22"/>
                <w:szCs w:val="22"/>
              </w:rPr>
            </w:pPr>
            <w:r w:rsidRPr="005D74B5">
              <w:object w:dxaOrig="480" w:dyaOrig="360" w14:anchorId="6012B930">
                <v:shape id="_x0000_i1092" type="#_x0000_t75" style="width:24.65pt;height:18.75pt" o:ole="">
                  <v:imagedata r:id="rId153" o:title=""/>
                </v:shape>
                <o:OLEObject Type="Embed" ProgID="Equation.DSMT4" ShapeID="_x0000_i1092" DrawAspect="Content" ObjectID="_1772013148" r:id="rId154"/>
              </w:object>
            </w:r>
          </w:p>
        </w:tc>
        <w:tc>
          <w:tcPr>
            <w:tcW w:w="1020" w:type="dxa"/>
            <w:tcBorders>
              <w:top w:val="single" w:sz="4" w:space="0" w:color="auto"/>
              <w:left w:val="nil"/>
              <w:bottom w:val="nil"/>
              <w:right w:val="single" w:sz="4" w:space="0" w:color="auto"/>
            </w:tcBorders>
            <w:shd w:val="clear" w:color="auto" w:fill="auto"/>
            <w:noWrap/>
            <w:vAlign w:val="center"/>
            <w:hideMark/>
          </w:tcPr>
          <w:p w14:paraId="3DA4A17C" w14:textId="784A7D34" w:rsidR="00AC4F27" w:rsidRPr="005D74B5" w:rsidRDefault="00AC4F27" w:rsidP="00E33A35">
            <w:pPr>
              <w:jc w:val="right"/>
              <w:rPr>
                <w:rFonts w:ascii="Aptos Narrow" w:hAnsi="Aptos Narrow"/>
                <w:color w:val="000000"/>
                <w:sz w:val="22"/>
                <w:szCs w:val="22"/>
              </w:rPr>
            </w:pPr>
            <w:r w:rsidRPr="005D74B5">
              <w:rPr>
                <w:rFonts w:ascii="Aptos Narrow" w:hAnsi="Aptos Narrow"/>
                <w:color w:val="000000"/>
                <w:sz w:val="22"/>
                <w:szCs w:val="22"/>
              </w:rPr>
              <w:t> </w:t>
            </w:r>
            <w:r w:rsidR="009D38F9" w:rsidRPr="005D74B5">
              <w:object w:dxaOrig="440" w:dyaOrig="279" w14:anchorId="5128F0D2">
                <v:shape id="_x0000_i1093" type="#_x0000_t75" style="width:22.6pt;height:14.55pt" o:ole="">
                  <v:imagedata r:id="rId155" o:title=""/>
                </v:shape>
                <o:OLEObject Type="Embed" ProgID="Equation.DSMT4" ShapeID="_x0000_i1093" DrawAspect="Content" ObjectID="_1772013149" r:id="rId156"/>
              </w:object>
            </w:r>
          </w:p>
        </w:tc>
        <w:tc>
          <w:tcPr>
            <w:tcW w:w="1020" w:type="dxa"/>
            <w:tcBorders>
              <w:top w:val="single" w:sz="4" w:space="0" w:color="auto"/>
              <w:left w:val="nil"/>
              <w:bottom w:val="nil"/>
              <w:right w:val="nil"/>
            </w:tcBorders>
            <w:shd w:val="clear" w:color="auto" w:fill="auto"/>
            <w:noWrap/>
            <w:vAlign w:val="bottom"/>
            <w:hideMark/>
          </w:tcPr>
          <w:p w14:paraId="6FD3F686" w14:textId="39BD88F7" w:rsidR="00AC4F27" w:rsidRPr="005D74B5" w:rsidRDefault="00AC4F27" w:rsidP="005D74B5">
            <w:pPr>
              <w:rPr>
                <w:rFonts w:ascii="Aptos Narrow" w:hAnsi="Aptos Narrow"/>
                <w:color w:val="000000"/>
                <w:sz w:val="22"/>
                <w:szCs w:val="22"/>
              </w:rPr>
            </w:pPr>
            <w:r w:rsidRPr="005D74B5">
              <w:object w:dxaOrig="420" w:dyaOrig="360" w14:anchorId="0FF00A9C">
                <v:shape id="_x0000_i1094" type="#_x0000_t75" style="width:21.6pt;height:18.75pt" o:ole="">
                  <v:imagedata r:id="rId157" o:title=""/>
                </v:shape>
                <o:OLEObject Type="Embed" ProgID="Equation.DSMT4" ShapeID="_x0000_i1094" DrawAspect="Content" ObjectID="_1772013150" r:id="rId158"/>
              </w:object>
            </w:r>
          </w:p>
        </w:tc>
        <w:tc>
          <w:tcPr>
            <w:tcW w:w="1020" w:type="dxa"/>
            <w:tcBorders>
              <w:top w:val="single" w:sz="4" w:space="0" w:color="auto"/>
              <w:left w:val="nil"/>
              <w:bottom w:val="nil"/>
              <w:right w:val="single" w:sz="4" w:space="0" w:color="auto"/>
            </w:tcBorders>
            <w:shd w:val="clear" w:color="auto" w:fill="auto"/>
            <w:noWrap/>
            <w:vAlign w:val="center"/>
            <w:hideMark/>
          </w:tcPr>
          <w:p w14:paraId="31A562C6" w14:textId="04292D6A" w:rsidR="00AC4F27" w:rsidRPr="005D74B5" w:rsidRDefault="00AC4F27" w:rsidP="00E33A35">
            <w:pPr>
              <w:jc w:val="right"/>
              <w:rPr>
                <w:rFonts w:ascii="Aptos Narrow" w:hAnsi="Aptos Narrow"/>
                <w:color w:val="000000"/>
                <w:sz w:val="22"/>
                <w:szCs w:val="22"/>
              </w:rPr>
            </w:pPr>
            <w:r w:rsidRPr="005D74B5">
              <w:rPr>
                <w:rFonts w:ascii="Aptos Narrow" w:hAnsi="Aptos Narrow"/>
                <w:color w:val="000000"/>
                <w:sz w:val="22"/>
                <w:szCs w:val="22"/>
              </w:rPr>
              <w:t> </w:t>
            </w:r>
            <w:r w:rsidR="009D38F9" w:rsidRPr="005D74B5">
              <w:object w:dxaOrig="320" w:dyaOrig="279" w14:anchorId="67592DE8">
                <v:shape id="_x0000_i1095" type="#_x0000_t75" style="width:16.45pt;height:14.55pt" o:ole="">
                  <v:imagedata r:id="rId159" o:title=""/>
                </v:shape>
                <o:OLEObject Type="Embed" ProgID="Equation.DSMT4" ShapeID="_x0000_i1095" DrawAspect="Content" ObjectID="_1772013151" r:id="rId160"/>
              </w:object>
            </w:r>
          </w:p>
        </w:tc>
        <w:tc>
          <w:tcPr>
            <w:tcW w:w="1020" w:type="dxa"/>
            <w:tcBorders>
              <w:top w:val="nil"/>
              <w:left w:val="nil"/>
              <w:bottom w:val="nil"/>
              <w:right w:val="nil"/>
            </w:tcBorders>
            <w:shd w:val="clear" w:color="auto" w:fill="auto"/>
            <w:noWrap/>
            <w:vAlign w:val="bottom"/>
            <w:hideMark/>
          </w:tcPr>
          <w:p w14:paraId="30CB1594"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7A07ABD3"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1357AE6C"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25CB26F3"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7DA1F737" w14:textId="77777777" w:rsidR="00AC4F27" w:rsidRPr="005D74B5" w:rsidRDefault="00AC4F27" w:rsidP="005D74B5"/>
        </w:tc>
      </w:tr>
      <w:tr w:rsidR="00AC4F27" w:rsidRPr="005D74B5" w14:paraId="041ECF44" w14:textId="77777777" w:rsidTr="0048784E">
        <w:trPr>
          <w:trHeight w:val="285"/>
        </w:trPr>
        <w:tc>
          <w:tcPr>
            <w:tcW w:w="1022" w:type="dxa"/>
            <w:tcBorders>
              <w:top w:val="single" w:sz="4" w:space="0" w:color="auto"/>
              <w:left w:val="single" w:sz="4" w:space="0" w:color="auto"/>
              <w:bottom w:val="single" w:sz="4" w:space="0" w:color="auto"/>
              <w:right w:val="nil"/>
            </w:tcBorders>
            <w:shd w:val="clear" w:color="auto" w:fill="auto"/>
            <w:noWrap/>
            <w:vAlign w:val="bottom"/>
            <w:hideMark/>
          </w:tcPr>
          <w:p w14:paraId="17186DC2" w14:textId="26A4C56A" w:rsidR="00AC4F27" w:rsidRPr="005D74B5" w:rsidRDefault="006109D3" w:rsidP="005D74B5">
            <w:pPr>
              <w:rPr>
                <w:rFonts w:ascii="Aptos Narrow" w:hAnsi="Aptos Narrow"/>
                <w:color w:val="000000"/>
                <w:sz w:val="22"/>
                <w:szCs w:val="22"/>
              </w:rPr>
            </w:pPr>
            <w:r w:rsidRPr="005D74B5">
              <w:object w:dxaOrig="580" w:dyaOrig="360" w14:anchorId="2074A05E">
                <v:shape id="_x0000_i1096" type="#_x0000_t75" style="width:28.55pt;height:18.75pt" o:ole="">
                  <v:imagedata r:id="rId161" o:title=""/>
                </v:shape>
                <o:OLEObject Type="Embed" ProgID="Equation.DSMT4" ShapeID="_x0000_i1096" DrawAspect="Content" ObjectID="_1772013152" r:id="rId162"/>
              </w:objec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14:paraId="1F376D44" w14:textId="77777777" w:rsidR="00AC4F27" w:rsidRPr="005D74B5" w:rsidRDefault="00AC4F27" w:rsidP="005D74B5">
            <w:r w:rsidRPr="005D74B5">
              <w:t> </w:t>
            </w:r>
          </w:p>
        </w:tc>
        <w:tc>
          <w:tcPr>
            <w:tcW w:w="1020" w:type="dxa"/>
            <w:tcBorders>
              <w:top w:val="single" w:sz="4" w:space="0" w:color="auto"/>
              <w:left w:val="nil"/>
              <w:bottom w:val="single" w:sz="4" w:space="0" w:color="auto"/>
              <w:right w:val="nil"/>
            </w:tcBorders>
            <w:shd w:val="clear" w:color="auto" w:fill="auto"/>
            <w:noWrap/>
            <w:vAlign w:val="bottom"/>
          </w:tcPr>
          <w:p w14:paraId="2C678F9D" w14:textId="15AB2BEF" w:rsidR="00AC4F27" w:rsidRPr="005D74B5" w:rsidRDefault="00AC4F27" w:rsidP="005D74B5">
            <w:pPr>
              <w:rPr>
                <w:rFonts w:ascii="Aptos Narrow" w:hAnsi="Aptos Narrow"/>
                <w:color w:val="000000"/>
                <w:sz w:val="22"/>
                <w:szCs w:val="22"/>
              </w:rPr>
            </w:pPr>
            <w:r w:rsidRPr="005D74B5">
              <w:object w:dxaOrig="639" w:dyaOrig="380" w14:anchorId="55B2FF27">
                <v:shape id="_x0000_i1097" type="#_x0000_t75" style="width:33.25pt;height:18.75pt" o:ole="">
                  <v:imagedata r:id="rId163" o:title=""/>
                </v:shape>
                <o:OLEObject Type="Embed" ProgID="Equation.DSMT4" ShapeID="_x0000_i1097" DrawAspect="Content" ObjectID="_1772013153" r:id="rId164"/>
              </w:objec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1BFD3F92" w14:textId="3B0FFE21" w:rsidR="00AC4F27" w:rsidRPr="005D74B5" w:rsidRDefault="00AC4F27" w:rsidP="00E33A35">
            <w:pPr>
              <w:jc w:val="right"/>
              <w:rPr>
                <w:rFonts w:ascii="Aptos Narrow" w:hAnsi="Aptos Narrow"/>
                <w:color w:val="000000"/>
                <w:sz w:val="22"/>
                <w:szCs w:val="22"/>
              </w:rPr>
            </w:pPr>
            <w:r w:rsidRPr="005D74B5">
              <w:rPr>
                <w:rFonts w:ascii="Aptos Narrow" w:hAnsi="Aptos Narrow"/>
                <w:color w:val="000000"/>
                <w:sz w:val="22"/>
                <w:szCs w:val="22"/>
              </w:rPr>
              <w:t> </w:t>
            </w:r>
            <w:r w:rsidR="009D38F9" w:rsidRPr="005D74B5">
              <w:object w:dxaOrig="720" w:dyaOrig="320" w14:anchorId="28FAB11C">
                <v:shape id="_x0000_i1098" type="#_x0000_t75" style="width:37pt;height:16.65pt" o:ole="">
                  <v:imagedata r:id="rId165" o:title=""/>
                </v:shape>
                <o:OLEObject Type="Embed" ProgID="Equation.DSMT4" ShapeID="_x0000_i1098" DrawAspect="Content" ObjectID="_1772013154" r:id="rId166"/>
              </w:object>
            </w:r>
          </w:p>
        </w:tc>
        <w:tc>
          <w:tcPr>
            <w:tcW w:w="1020" w:type="dxa"/>
            <w:tcBorders>
              <w:top w:val="nil"/>
              <w:left w:val="nil"/>
              <w:bottom w:val="nil"/>
              <w:right w:val="nil"/>
            </w:tcBorders>
            <w:shd w:val="clear" w:color="auto" w:fill="auto"/>
            <w:noWrap/>
            <w:vAlign w:val="bottom"/>
            <w:hideMark/>
          </w:tcPr>
          <w:p w14:paraId="5D7C8D18"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0E3DAF62"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6F7DF806"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4EA0EB93"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0E7A47BD" w14:textId="77777777" w:rsidR="00AC4F27" w:rsidRPr="005D74B5" w:rsidRDefault="00AC4F27" w:rsidP="005D74B5"/>
        </w:tc>
      </w:tr>
      <w:tr w:rsidR="00AC4F27" w:rsidRPr="005D74B5" w14:paraId="2B8F9A0A" w14:textId="77777777" w:rsidTr="0048784E">
        <w:trPr>
          <w:trHeight w:val="285"/>
        </w:trPr>
        <w:tc>
          <w:tcPr>
            <w:tcW w:w="1022" w:type="dxa"/>
            <w:tcBorders>
              <w:top w:val="nil"/>
              <w:left w:val="single" w:sz="4" w:space="0" w:color="auto"/>
              <w:bottom w:val="nil"/>
              <w:right w:val="nil"/>
            </w:tcBorders>
            <w:shd w:val="clear" w:color="auto" w:fill="auto"/>
            <w:noWrap/>
            <w:vAlign w:val="bottom"/>
            <w:hideMark/>
          </w:tcPr>
          <w:p w14:paraId="2D02209F" w14:textId="0B8E85ED" w:rsidR="00AC4F27" w:rsidRPr="005D74B5" w:rsidRDefault="00AC4F27" w:rsidP="005D74B5">
            <w:pPr>
              <w:rPr>
                <w:rFonts w:ascii="Aptos Narrow" w:hAnsi="Aptos Narrow"/>
                <w:color w:val="000000"/>
                <w:sz w:val="22"/>
                <w:szCs w:val="22"/>
              </w:rPr>
            </w:pPr>
            <w:r w:rsidRPr="005D74B5">
              <w:object w:dxaOrig="480" w:dyaOrig="360" w14:anchorId="6A3F6E64">
                <v:shape id="_x0000_i1099" type="#_x0000_t75" style="width:24.65pt;height:18.75pt" o:ole="">
                  <v:imagedata r:id="rId167" o:title=""/>
                </v:shape>
                <o:OLEObject Type="Embed" ProgID="Equation.DSMT4" ShapeID="_x0000_i1099" DrawAspect="Content" ObjectID="_1772013155" r:id="rId168"/>
              </w:object>
            </w:r>
          </w:p>
        </w:tc>
        <w:tc>
          <w:tcPr>
            <w:tcW w:w="1020" w:type="dxa"/>
            <w:tcBorders>
              <w:top w:val="nil"/>
              <w:left w:val="nil"/>
              <w:bottom w:val="nil"/>
              <w:right w:val="single" w:sz="4" w:space="0" w:color="auto"/>
            </w:tcBorders>
            <w:shd w:val="clear" w:color="auto" w:fill="auto"/>
            <w:noWrap/>
            <w:vAlign w:val="bottom"/>
            <w:hideMark/>
          </w:tcPr>
          <w:p w14:paraId="45AA4116" w14:textId="77777777" w:rsidR="00AC4F27" w:rsidRPr="005D74B5" w:rsidRDefault="00AC4F27" w:rsidP="005D74B5">
            <w:r w:rsidRPr="005D74B5">
              <w:t> </w:t>
            </w:r>
          </w:p>
        </w:tc>
        <w:tc>
          <w:tcPr>
            <w:tcW w:w="1020" w:type="dxa"/>
            <w:tcBorders>
              <w:top w:val="nil"/>
              <w:left w:val="nil"/>
              <w:bottom w:val="nil"/>
              <w:right w:val="nil"/>
            </w:tcBorders>
            <w:shd w:val="clear" w:color="auto" w:fill="auto"/>
            <w:noWrap/>
            <w:vAlign w:val="bottom"/>
            <w:hideMark/>
          </w:tcPr>
          <w:p w14:paraId="2F8FD437" w14:textId="5A382F84" w:rsidR="00AC4F27" w:rsidRPr="005D74B5" w:rsidRDefault="00AC4F27" w:rsidP="005D74B5">
            <w:pPr>
              <w:rPr>
                <w:rFonts w:ascii="Aptos Narrow" w:hAnsi="Aptos Narrow"/>
                <w:color w:val="000000"/>
                <w:sz w:val="22"/>
                <w:szCs w:val="22"/>
              </w:rPr>
            </w:pPr>
            <w:r w:rsidRPr="005D74B5">
              <w:object w:dxaOrig="480" w:dyaOrig="360" w14:anchorId="7A6D53D3">
                <v:shape id="_x0000_i1100" type="#_x0000_t75" style="width:24.65pt;height:18.75pt" o:ole="">
                  <v:imagedata r:id="rId169" o:title=""/>
                </v:shape>
                <o:OLEObject Type="Embed" ProgID="Equation.DSMT4" ShapeID="_x0000_i1100" DrawAspect="Content" ObjectID="_1772013156" r:id="rId170"/>
              </w:object>
            </w:r>
          </w:p>
        </w:tc>
        <w:tc>
          <w:tcPr>
            <w:tcW w:w="1020" w:type="dxa"/>
            <w:tcBorders>
              <w:top w:val="nil"/>
              <w:left w:val="nil"/>
              <w:bottom w:val="nil"/>
              <w:right w:val="single" w:sz="4" w:space="0" w:color="auto"/>
            </w:tcBorders>
            <w:shd w:val="clear" w:color="auto" w:fill="auto"/>
            <w:noWrap/>
            <w:vAlign w:val="center"/>
            <w:hideMark/>
          </w:tcPr>
          <w:p w14:paraId="3BCD190C" w14:textId="2980D291" w:rsidR="00AC4F27" w:rsidRPr="005D74B5" w:rsidRDefault="00AC4F27" w:rsidP="00E33A35">
            <w:pPr>
              <w:jc w:val="right"/>
              <w:rPr>
                <w:rFonts w:ascii="Aptos Narrow" w:hAnsi="Aptos Narrow"/>
                <w:color w:val="000000"/>
                <w:sz w:val="22"/>
                <w:szCs w:val="22"/>
              </w:rPr>
            </w:pPr>
            <w:r w:rsidRPr="005D74B5">
              <w:rPr>
                <w:rFonts w:ascii="Aptos Narrow" w:hAnsi="Aptos Narrow"/>
                <w:color w:val="000000"/>
                <w:sz w:val="22"/>
                <w:szCs w:val="22"/>
              </w:rPr>
              <w:t> </w:t>
            </w:r>
            <w:r w:rsidR="009D38F9" w:rsidRPr="005D74B5">
              <w:object w:dxaOrig="139" w:dyaOrig="260" w14:anchorId="15CC97EA">
                <v:shape id="_x0000_i1101" type="#_x0000_t75" style="width:7.15pt;height:13.55pt" o:ole="">
                  <v:imagedata r:id="rId171" o:title=""/>
                </v:shape>
                <o:OLEObject Type="Embed" ProgID="Equation.DSMT4" ShapeID="_x0000_i1101" DrawAspect="Content" ObjectID="_1772013157" r:id="rId172"/>
              </w:object>
            </w:r>
          </w:p>
        </w:tc>
        <w:tc>
          <w:tcPr>
            <w:tcW w:w="1020" w:type="dxa"/>
            <w:tcBorders>
              <w:top w:val="nil"/>
              <w:left w:val="nil"/>
              <w:bottom w:val="nil"/>
              <w:right w:val="nil"/>
            </w:tcBorders>
            <w:shd w:val="clear" w:color="auto" w:fill="auto"/>
            <w:noWrap/>
            <w:vAlign w:val="bottom"/>
            <w:hideMark/>
          </w:tcPr>
          <w:p w14:paraId="4646BDBF"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22EA20CE"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0AF93F34"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16FA627E" w14:textId="77777777" w:rsidR="00AC4F27" w:rsidRPr="005D74B5" w:rsidRDefault="00AC4F27" w:rsidP="005D74B5"/>
        </w:tc>
        <w:tc>
          <w:tcPr>
            <w:tcW w:w="1020" w:type="dxa"/>
            <w:tcBorders>
              <w:top w:val="nil"/>
              <w:left w:val="nil"/>
              <w:bottom w:val="nil"/>
              <w:right w:val="nil"/>
            </w:tcBorders>
            <w:shd w:val="clear" w:color="auto" w:fill="auto"/>
            <w:noWrap/>
            <w:vAlign w:val="bottom"/>
            <w:hideMark/>
          </w:tcPr>
          <w:p w14:paraId="1EA142E2" w14:textId="77777777" w:rsidR="00AC4F27" w:rsidRPr="005D74B5" w:rsidRDefault="00AC4F27" w:rsidP="005D74B5"/>
        </w:tc>
      </w:tr>
      <w:tr w:rsidR="00AC4F27" w:rsidRPr="005D74B5" w14:paraId="359720BA" w14:textId="77777777" w:rsidTr="0048784E">
        <w:trPr>
          <w:trHeight w:val="473"/>
        </w:trPr>
        <w:tc>
          <w:tcPr>
            <w:tcW w:w="10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C3026A" w14:textId="77777777" w:rsidR="009D38F9" w:rsidRPr="005D74B5" w:rsidRDefault="00AC4F27" w:rsidP="00444DA9">
            <w:pPr>
              <w:jc w:val="center"/>
            </w:pPr>
            <w:r w:rsidRPr="005D74B5">
              <w:t>Č.</w:t>
            </w:r>
          </w:p>
          <w:p w14:paraId="3F15457A" w14:textId="59E1C803" w:rsidR="00AC4F27" w:rsidRPr="005D74B5" w:rsidRDefault="00AC4F27" w:rsidP="00444DA9">
            <w:pPr>
              <w:jc w:val="center"/>
              <w:rPr>
                <w:rFonts w:ascii="Aptos Narrow" w:hAnsi="Aptos Narrow"/>
              </w:rPr>
            </w:pPr>
            <w:r w:rsidRPr="005D74B5">
              <w:t>merania</w: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2E173CFA" w14:textId="44C56494" w:rsidR="00AC4F27" w:rsidRPr="005D74B5" w:rsidRDefault="00EC2EDA" w:rsidP="005D74B5">
            <w:pPr>
              <w:rPr>
                <w:rFonts w:ascii="Aptos Narrow" w:hAnsi="Aptos Narrow"/>
                <w:color w:val="000000"/>
                <w:sz w:val="22"/>
                <w:szCs w:val="22"/>
              </w:rPr>
            </w:pPr>
            <w:r w:rsidRPr="00EC2EDA">
              <w:rPr>
                <w:position w:val="-30"/>
              </w:rPr>
              <w:object w:dxaOrig="480" w:dyaOrig="720" w14:anchorId="66621195">
                <v:shape id="_x0000_i1102" type="#_x0000_t75" style="width:24.65pt;height:37.5pt" o:ole="">
                  <v:imagedata r:id="rId173" o:title=""/>
                </v:shape>
                <o:OLEObject Type="Embed" ProgID="Equation.DSMT4" ShapeID="_x0000_i1102" DrawAspect="Content" ObjectID="_1772013158" r:id="rId174"/>
              </w:objec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4C8B0CA0" w14:textId="61C00937" w:rsidR="00AC4F27" w:rsidRPr="005D74B5" w:rsidRDefault="006109D3" w:rsidP="005D74B5">
            <w:pPr>
              <w:rPr>
                <w:rFonts w:ascii="Aptos Narrow" w:hAnsi="Aptos Narrow"/>
                <w:color w:val="000000"/>
                <w:sz w:val="22"/>
                <w:szCs w:val="22"/>
              </w:rPr>
            </w:pPr>
            <w:r w:rsidRPr="005D74B5">
              <w:object w:dxaOrig="480" w:dyaOrig="720" w14:anchorId="4ECDDBCC">
                <v:shape id="_x0000_i1103" type="#_x0000_t75" style="width:24.65pt;height:37.5pt" o:ole="">
                  <v:imagedata r:id="rId175" o:title=""/>
                </v:shape>
                <o:OLEObject Type="Embed" ProgID="Equation.DSMT4" ShapeID="_x0000_i1103" DrawAspect="Content" ObjectID="_1772013159" r:id="rId176"/>
              </w:objec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0D702CBF" w14:textId="2DCB6346" w:rsidR="00AC4F27" w:rsidRPr="005D74B5" w:rsidRDefault="006109D3" w:rsidP="005D74B5">
            <w:pPr>
              <w:rPr>
                <w:rFonts w:ascii="Aptos Narrow" w:hAnsi="Aptos Narrow"/>
                <w:color w:val="000000"/>
                <w:sz w:val="22"/>
                <w:szCs w:val="22"/>
              </w:rPr>
            </w:pPr>
            <w:r w:rsidRPr="005D74B5">
              <w:object w:dxaOrig="400" w:dyaOrig="720" w14:anchorId="07B1DC57">
                <v:shape id="_x0000_i1104" type="#_x0000_t75" style="width:20.55pt;height:37.5pt" o:ole="">
                  <v:imagedata r:id="rId177" o:title=""/>
                </v:shape>
                <o:OLEObject Type="Embed" ProgID="Equation.DSMT4" ShapeID="_x0000_i1104" DrawAspect="Content" ObjectID="_1772013160" r:id="rId178"/>
              </w:objec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23714DF7" w14:textId="16BF1E76" w:rsidR="00AC4F27" w:rsidRPr="005D74B5" w:rsidRDefault="006109D3" w:rsidP="005D74B5">
            <w:pPr>
              <w:rPr>
                <w:rFonts w:ascii="Aptos Narrow" w:hAnsi="Aptos Narrow"/>
                <w:color w:val="000000"/>
                <w:sz w:val="22"/>
                <w:szCs w:val="22"/>
              </w:rPr>
            </w:pPr>
            <w:r w:rsidRPr="005D74B5">
              <w:object w:dxaOrig="480" w:dyaOrig="720" w14:anchorId="6396DAFC">
                <v:shape id="_x0000_i1105" type="#_x0000_t75" style="width:24.65pt;height:37.5pt" o:ole="">
                  <v:imagedata r:id="rId179" o:title=""/>
                </v:shape>
                <o:OLEObject Type="Embed" ProgID="Equation.DSMT4" ShapeID="_x0000_i1105" DrawAspect="Content" ObjectID="_1772013161" r:id="rId180"/>
              </w:objec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4CC8C782" w14:textId="65BE625B" w:rsidR="00AC4F27" w:rsidRPr="005D74B5" w:rsidRDefault="006109D3" w:rsidP="005D74B5">
            <w:pPr>
              <w:rPr>
                <w:rFonts w:ascii="Aptos Narrow" w:hAnsi="Aptos Narrow"/>
                <w:color w:val="000000"/>
                <w:sz w:val="22"/>
                <w:szCs w:val="22"/>
              </w:rPr>
            </w:pPr>
            <w:r w:rsidRPr="005D74B5">
              <w:object w:dxaOrig="480" w:dyaOrig="720" w14:anchorId="37FB95C7">
                <v:shape id="_x0000_i1106" type="#_x0000_t75" style="width:24.65pt;height:37.5pt" o:ole="">
                  <v:imagedata r:id="rId181" o:title=""/>
                </v:shape>
                <o:OLEObject Type="Embed" ProgID="Equation.DSMT4" ShapeID="_x0000_i1106" DrawAspect="Content" ObjectID="_1772013162" r:id="rId182"/>
              </w:objec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4D9AAAB4" w14:textId="05AF33FE" w:rsidR="00AC4F27" w:rsidRPr="005D74B5" w:rsidRDefault="006109D3" w:rsidP="005D74B5">
            <w:pPr>
              <w:rPr>
                <w:rFonts w:ascii="Aptos Narrow" w:hAnsi="Aptos Narrow"/>
                <w:color w:val="000000"/>
                <w:sz w:val="22"/>
                <w:szCs w:val="22"/>
              </w:rPr>
            </w:pPr>
            <w:r w:rsidRPr="005D74B5">
              <w:object w:dxaOrig="480" w:dyaOrig="720" w14:anchorId="74B45D10">
                <v:shape id="_x0000_i1107" type="#_x0000_t75" style="width:24.65pt;height:37.5pt" o:ole="">
                  <v:imagedata r:id="rId183" o:title=""/>
                </v:shape>
                <o:OLEObject Type="Embed" ProgID="Equation.DSMT4" ShapeID="_x0000_i1107" DrawAspect="Content" ObjectID="_1772013163" r:id="rId184"/>
              </w:objec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4193AB7C" w14:textId="70C546B5" w:rsidR="00AC4F27" w:rsidRPr="005D74B5" w:rsidRDefault="006109D3" w:rsidP="005D74B5">
            <w:pPr>
              <w:rPr>
                <w:rFonts w:ascii="Aptos Narrow" w:hAnsi="Aptos Narrow"/>
                <w:color w:val="000000"/>
                <w:sz w:val="22"/>
                <w:szCs w:val="22"/>
              </w:rPr>
            </w:pPr>
            <w:r w:rsidRPr="005D74B5">
              <w:object w:dxaOrig="320" w:dyaOrig="720" w14:anchorId="2E056133">
                <v:shape id="_x0000_i1108" type="#_x0000_t75" style="width:16.45pt;height:37.5pt" o:ole="">
                  <v:imagedata r:id="rId185" o:title=""/>
                </v:shape>
                <o:OLEObject Type="Embed" ProgID="Equation.DSMT4" ShapeID="_x0000_i1108" DrawAspect="Content" ObjectID="_1772013164" r:id="rId186"/>
              </w:object>
            </w:r>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14:paraId="592683B2" w14:textId="38B6B55A" w:rsidR="00AC4F27" w:rsidRPr="005D74B5" w:rsidRDefault="006109D3" w:rsidP="005D74B5">
            <w:pPr>
              <w:rPr>
                <w:rFonts w:ascii="Aptos Narrow" w:hAnsi="Aptos Narrow"/>
                <w:color w:val="000000"/>
                <w:sz w:val="22"/>
                <w:szCs w:val="22"/>
              </w:rPr>
            </w:pPr>
            <w:r w:rsidRPr="005D74B5">
              <w:object w:dxaOrig="320" w:dyaOrig="720" w14:anchorId="7CFF40C7">
                <v:shape id="_x0000_i1109" type="#_x0000_t75" style="width:16.45pt;height:37.5pt" o:ole="">
                  <v:imagedata r:id="rId187" o:title=""/>
                </v:shape>
                <o:OLEObject Type="Embed" ProgID="Equation.DSMT4" ShapeID="_x0000_i1109" DrawAspect="Content" ObjectID="_1772013165" r:id="rId188"/>
              </w:object>
            </w:r>
          </w:p>
        </w:tc>
      </w:tr>
      <w:tr w:rsidR="00AC4F27" w:rsidRPr="005D74B5" w14:paraId="6C7D9985"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01CF49FA" w14:textId="77777777" w:rsidR="00AC4F27" w:rsidRPr="005D74B5" w:rsidRDefault="00AC4F27" w:rsidP="00444DA9">
            <w:pPr>
              <w:jc w:val="center"/>
            </w:pPr>
            <w:r w:rsidRPr="005D74B5">
              <w:t>1</w:t>
            </w:r>
          </w:p>
        </w:tc>
        <w:tc>
          <w:tcPr>
            <w:tcW w:w="1020" w:type="dxa"/>
            <w:tcBorders>
              <w:top w:val="nil"/>
              <w:left w:val="nil"/>
              <w:bottom w:val="single" w:sz="4" w:space="0" w:color="auto"/>
              <w:right w:val="single" w:sz="4" w:space="0" w:color="auto"/>
            </w:tcBorders>
            <w:shd w:val="clear" w:color="auto" w:fill="auto"/>
            <w:noWrap/>
            <w:vAlign w:val="bottom"/>
            <w:hideMark/>
          </w:tcPr>
          <w:p w14:paraId="0855BD76" w14:textId="7B6FA8FB"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5C520FD7"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53368FE0"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6F3A5AB1"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2CB61BBB"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6152B045"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3C413104"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2C023A26" w14:textId="77777777" w:rsidR="00AC4F27" w:rsidRPr="005D74B5" w:rsidRDefault="00AC4F27" w:rsidP="005D74B5">
            <w:r w:rsidRPr="005D74B5">
              <w:t> </w:t>
            </w:r>
          </w:p>
        </w:tc>
      </w:tr>
      <w:tr w:rsidR="00AC4F27" w:rsidRPr="005D74B5" w14:paraId="521C38D8"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29777BBA" w14:textId="77777777" w:rsidR="00AC4F27" w:rsidRPr="005D74B5" w:rsidRDefault="00AC4F27" w:rsidP="00444DA9">
            <w:pPr>
              <w:jc w:val="center"/>
            </w:pPr>
            <w:r w:rsidRPr="005D74B5">
              <w:t>2</w:t>
            </w:r>
          </w:p>
        </w:tc>
        <w:tc>
          <w:tcPr>
            <w:tcW w:w="1020" w:type="dxa"/>
            <w:tcBorders>
              <w:top w:val="nil"/>
              <w:left w:val="nil"/>
              <w:bottom w:val="single" w:sz="4" w:space="0" w:color="auto"/>
              <w:right w:val="single" w:sz="4" w:space="0" w:color="auto"/>
            </w:tcBorders>
            <w:shd w:val="clear" w:color="auto" w:fill="auto"/>
            <w:noWrap/>
            <w:vAlign w:val="bottom"/>
            <w:hideMark/>
          </w:tcPr>
          <w:p w14:paraId="67D26483"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0D66DC8B"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3E278A00"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0DE6031C"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4C120C3B"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6B6C2313"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2E8A8278"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12BC0519" w14:textId="77777777" w:rsidR="00AC4F27" w:rsidRPr="005D74B5" w:rsidRDefault="00AC4F27" w:rsidP="005D74B5">
            <w:r w:rsidRPr="005D74B5">
              <w:t> </w:t>
            </w:r>
          </w:p>
        </w:tc>
      </w:tr>
      <w:tr w:rsidR="00AC4F27" w:rsidRPr="005D74B5" w14:paraId="46C89713"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1FBD891E" w14:textId="77777777" w:rsidR="00AC4F27" w:rsidRPr="005D74B5" w:rsidRDefault="00AC4F27" w:rsidP="00444DA9">
            <w:pPr>
              <w:jc w:val="center"/>
            </w:pPr>
            <w:r w:rsidRPr="005D74B5">
              <w:t>3</w:t>
            </w:r>
          </w:p>
        </w:tc>
        <w:tc>
          <w:tcPr>
            <w:tcW w:w="1020" w:type="dxa"/>
            <w:tcBorders>
              <w:top w:val="nil"/>
              <w:left w:val="nil"/>
              <w:bottom w:val="single" w:sz="4" w:space="0" w:color="auto"/>
              <w:right w:val="single" w:sz="4" w:space="0" w:color="auto"/>
            </w:tcBorders>
            <w:shd w:val="clear" w:color="auto" w:fill="auto"/>
            <w:noWrap/>
            <w:vAlign w:val="bottom"/>
            <w:hideMark/>
          </w:tcPr>
          <w:p w14:paraId="454204C9"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10BE7867"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61DB1AD"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6C3624C5"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42D7B32"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0FDC2115"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0AEDD61C"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613B9B7B" w14:textId="77777777" w:rsidR="00AC4F27" w:rsidRPr="005D74B5" w:rsidRDefault="00AC4F27" w:rsidP="005D74B5">
            <w:r w:rsidRPr="005D74B5">
              <w:t> </w:t>
            </w:r>
          </w:p>
        </w:tc>
      </w:tr>
      <w:tr w:rsidR="00AC4F27" w:rsidRPr="005D74B5" w14:paraId="23198CC3"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18588221" w14:textId="77777777" w:rsidR="00AC4F27" w:rsidRPr="005D74B5" w:rsidRDefault="00AC4F27" w:rsidP="00444DA9">
            <w:pPr>
              <w:jc w:val="center"/>
            </w:pPr>
            <w:r w:rsidRPr="005D74B5">
              <w:t>4</w:t>
            </w:r>
          </w:p>
        </w:tc>
        <w:tc>
          <w:tcPr>
            <w:tcW w:w="1020" w:type="dxa"/>
            <w:tcBorders>
              <w:top w:val="nil"/>
              <w:left w:val="nil"/>
              <w:bottom w:val="single" w:sz="4" w:space="0" w:color="auto"/>
              <w:right w:val="single" w:sz="4" w:space="0" w:color="auto"/>
            </w:tcBorders>
            <w:shd w:val="clear" w:color="auto" w:fill="auto"/>
            <w:noWrap/>
            <w:vAlign w:val="bottom"/>
            <w:hideMark/>
          </w:tcPr>
          <w:p w14:paraId="1684F7BE"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06210001"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3B09E0E2"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050512A0"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2EA83368"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05C8E7DD"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0773BCEA"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7E231640" w14:textId="77777777" w:rsidR="00AC4F27" w:rsidRPr="005D74B5" w:rsidRDefault="00AC4F27" w:rsidP="005D74B5">
            <w:r w:rsidRPr="005D74B5">
              <w:t> </w:t>
            </w:r>
          </w:p>
        </w:tc>
      </w:tr>
      <w:tr w:rsidR="00AC4F27" w:rsidRPr="005D74B5" w14:paraId="02BC9513"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2639E3E4" w14:textId="77777777" w:rsidR="00AC4F27" w:rsidRPr="005D74B5" w:rsidRDefault="00AC4F27" w:rsidP="00444DA9">
            <w:pPr>
              <w:jc w:val="center"/>
            </w:pPr>
            <w:r w:rsidRPr="005D74B5">
              <w:t>5</w:t>
            </w:r>
          </w:p>
        </w:tc>
        <w:tc>
          <w:tcPr>
            <w:tcW w:w="1020" w:type="dxa"/>
            <w:tcBorders>
              <w:top w:val="nil"/>
              <w:left w:val="nil"/>
              <w:bottom w:val="single" w:sz="4" w:space="0" w:color="auto"/>
              <w:right w:val="single" w:sz="4" w:space="0" w:color="auto"/>
            </w:tcBorders>
            <w:shd w:val="clear" w:color="auto" w:fill="auto"/>
            <w:noWrap/>
            <w:vAlign w:val="bottom"/>
            <w:hideMark/>
          </w:tcPr>
          <w:p w14:paraId="15E86D82"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10BDD93D"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5E43B7CC"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66EF079D"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B04118F"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6622A0FE"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59872ED3"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321C4CD7" w14:textId="77777777" w:rsidR="00AC4F27" w:rsidRPr="005D74B5" w:rsidRDefault="00AC4F27" w:rsidP="005D74B5">
            <w:r w:rsidRPr="005D74B5">
              <w:t> </w:t>
            </w:r>
          </w:p>
        </w:tc>
      </w:tr>
      <w:tr w:rsidR="00AC4F27" w:rsidRPr="005D74B5" w14:paraId="08084A74"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17AF9986" w14:textId="77777777" w:rsidR="00AC4F27" w:rsidRPr="005D74B5" w:rsidRDefault="00AC4F27" w:rsidP="00444DA9">
            <w:pPr>
              <w:jc w:val="center"/>
            </w:pPr>
            <w:r w:rsidRPr="005D74B5">
              <w:t>6</w:t>
            </w:r>
          </w:p>
        </w:tc>
        <w:tc>
          <w:tcPr>
            <w:tcW w:w="1020" w:type="dxa"/>
            <w:tcBorders>
              <w:top w:val="nil"/>
              <w:left w:val="nil"/>
              <w:bottom w:val="single" w:sz="4" w:space="0" w:color="auto"/>
              <w:right w:val="single" w:sz="4" w:space="0" w:color="auto"/>
            </w:tcBorders>
            <w:shd w:val="clear" w:color="auto" w:fill="auto"/>
            <w:noWrap/>
            <w:vAlign w:val="bottom"/>
            <w:hideMark/>
          </w:tcPr>
          <w:p w14:paraId="46A1762F"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3B3FC503"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1875D910"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C14ED89"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49E99FD9"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22A62412"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5AC29104"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7542356B" w14:textId="77777777" w:rsidR="00AC4F27" w:rsidRPr="005D74B5" w:rsidRDefault="00AC4F27" w:rsidP="005D74B5">
            <w:r w:rsidRPr="005D74B5">
              <w:t> </w:t>
            </w:r>
          </w:p>
        </w:tc>
      </w:tr>
      <w:tr w:rsidR="00AC4F27" w:rsidRPr="005D74B5" w14:paraId="613B1311"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411CEBEE" w14:textId="77777777" w:rsidR="00AC4F27" w:rsidRPr="005D74B5" w:rsidRDefault="00AC4F27" w:rsidP="00444DA9">
            <w:pPr>
              <w:jc w:val="center"/>
            </w:pPr>
            <w:r w:rsidRPr="005D74B5">
              <w:t>7</w:t>
            </w:r>
          </w:p>
        </w:tc>
        <w:tc>
          <w:tcPr>
            <w:tcW w:w="1020" w:type="dxa"/>
            <w:tcBorders>
              <w:top w:val="nil"/>
              <w:left w:val="nil"/>
              <w:bottom w:val="single" w:sz="4" w:space="0" w:color="auto"/>
              <w:right w:val="single" w:sz="4" w:space="0" w:color="auto"/>
            </w:tcBorders>
            <w:shd w:val="clear" w:color="auto" w:fill="auto"/>
            <w:noWrap/>
            <w:vAlign w:val="bottom"/>
            <w:hideMark/>
          </w:tcPr>
          <w:p w14:paraId="0D93CE40"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A5C16FB"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39EAA20E"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957CB20"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381874E0"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1D487EBB"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01329F1C"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0E0E9A1D" w14:textId="77777777" w:rsidR="00AC4F27" w:rsidRPr="005D74B5" w:rsidRDefault="00AC4F27" w:rsidP="005D74B5">
            <w:r w:rsidRPr="005D74B5">
              <w:t> </w:t>
            </w:r>
          </w:p>
        </w:tc>
      </w:tr>
      <w:tr w:rsidR="00AC4F27" w:rsidRPr="005D74B5" w14:paraId="6ABE3ED1"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325751EC" w14:textId="77777777" w:rsidR="00AC4F27" w:rsidRPr="005D74B5" w:rsidRDefault="00AC4F27" w:rsidP="00444DA9">
            <w:pPr>
              <w:jc w:val="center"/>
            </w:pPr>
            <w:r w:rsidRPr="005D74B5">
              <w:t>8</w:t>
            </w:r>
          </w:p>
        </w:tc>
        <w:tc>
          <w:tcPr>
            <w:tcW w:w="1020" w:type="dxa"/>
            <w:tcBorders>
              <w:top w:val="nil"/>
              <w:left w:val="nil"/>
              <w:bottom w:val="single" w:sz="4" w:space="0" w:color="auto"/>
              <w:right w:val="single" w:sz="4" w:space="0" w:color="auto"/>
            </w:tcBorders>
            <w:shd w:val="clear" w:color="auto" w:fill="auto"/>
            <w:noWrap/>
            <w:vAlign w:val="bottom"/>
            <w:hideMark/>
          </w:tcPr>
          <w:p w14:paraId="5AEEABB1"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113D80CB"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F8296E7"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4FE40DBC"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AEFBBD6"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5A05F913"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32314351"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26F0461B" w14:textId="77777777" w:rsidR="00AC4F27" w:rsidRPr="005D74B5" w:rsidRDefault="00AC4F27" w:rsidP="005D74B5">
            <w:r w:rsidRPr="005D74B5">
              <w:t> </w:t>
            </w:r>
          </w:p>
        </w:tc>
      </w:tr>
      <w:tr w:rsidR="00AC4F27" w:rsidRPr="005D74B5" w14:paraId="10E78438"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1F7CBCEE" w14:textId="77777777" w:rsidR="00AC4F27" w:rsidRPr="005D74B5" w:rsidRDefault="00AC4F27" w:rsidP="00444DA9">
            <w:pPr>
              <w:jc w:val="center"/>
            </w:pPr>
            <w:r w:rsidRPr="005D74B5">
              <w:t>9</w:t>
            </w:r>
          </w:p>
        </w:tc>
        <w:tc>
          <w:tcPr>
            <w:tcW w:w="1020" w:type="dxa"/>
            <w:tcBorders>
              <w:top w:val="nil"/>
              <w:left w:val="nil"/>
              <w:bottom w:val="single" w:sz="4" w:space="0" w:color="auto"/>
              <w:right w:val="single" w:sz="4" w:space="0" w:color="auto"/>
            </w:tcBorders>
            <w:shd w:val="clear" w:color="auto" w:fill="auto"/>
            <w:noWrap/>
            <w:vAlign w:val="bottom"/>
            <w:hideMark/>
          </w:tcPr>
          <w:p w14:paraId="0F68CA9C"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42317579"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E7482A3"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56C4A5B1"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51156884"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3D577B67"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6025E406" w14:textId="77777777" w:rsidR="00AC4F27" w:rsidRPr="005D74B5" w:rsidRDefault="00AC4F27" w:rsidP="005D74B5">
            <w:r w:rsidRPr="005D74B5">
              <w:t> </w:t>
            </w:r>
          </w:p>
        </w:tc>
        <w:tc>
          <w:tcPr>
            <w:tcW w:w="1020" w:type="dxa"/>
            <w:tcBorders>
              <w:top w:val="single" w:sz="4" w:space="0" w:color="auto"/>
              <w:left w:val="nil"/>
              <w:bottom w:val="single" w:sz="4" w:space="0" w:color="auto"/>
              <w:right w:val="single" w:sz="4" w:space="0" w:color="auto"/>
              <w:tr2bl w:val="single" w:sz="4" w:space="0" w:color="auto"/>
            </w:tcBorders>
            <w:shd w:val="clear" w:color="auto" w:fill="auto"/>
            <w:noWrap/>
            <w:vAlign w:val="bottom"/>
            <w:hideMark/>
          </w:tcPr>
          <w:p w14:paraId="28A9B091" w14:textId="77777777" w:rsidR="00AC4F27" w:rsidRPr="005D74B5" w:rsidRDefault="00AC4F27" w:rsidP="005D74B5">
            <w:r w:rsidRPr="005D74B5">
              <w:t> </w:t>
            </w:r>
          </w:p>
        </w:tc>
      </w:tr>
      <w:tr w:rsidR="00AC4F27" w:rsidRPr="005D74B5" w14:paraId="7F40DD27" w14:textId="77777777" w:rsidTr="0048784E">
        <w:trPr>
          <w:trHeight w:val="285"/>
        </w:trPr>
        <w:tc>
          <w:tcPr>
            <w:tcW w:w="1022" w:type="dxa"/>
            <w:tcBorders>
              <w:top w:val="nil"/>
              <w:left w:val="single" w:sz="4" w:space="0" w:color="auto"/>
              <w:bottom w:val="single" w:sz="4" w:space="0" w:color="auto"/>
              <w:right w:val="single" w:sz="4" w:space="0" w:color="auto"/>
            </w:tcBorders>
            <w:shd w:val="clear" w:color="auto" w:fill="auto"/>
            <w:noWrap/>
            <w:vAlign w:val="bottom"/>
            <w:hideMark/>
          </w:tcPr>
          <w:p w14:paraId="1CC80E25" w14:textId="77777777" w:rsidR="00AC4F27" w:rsidRPr="005D74B5" w:rsidRDefault="00AC4F27" w:rsidP="00444DA9">
            <w:pPr>
              <w:jc w:val="center"/>
            </w:pPr>
            <w:r w:rsidRPr="005D74B5">
              <w:t>10</w:t>
            </w:r>
          </w:p>
        </w:tc>
        <w:tc>
          <w:tcPr>
            <w:tcW w:w="1020" w:type="dxa"/>
            <w:tcBorders>
              <w:top w:val="nil"/>
              <w:left w:val="nil"/>
              <w:bottom w:val="single" w:sz="4" w:space="0" w:color="auto"/>
              <w:right w:val="single" w:sz="4" w:space="0" w:color="auto"/>
            </w:tcBorders>
            <w:shd w:val="clear" w:color="auto" w:fill="auto"/>
            <w:noWrap/>
            <w:vAlign w:val="bottom"/>
            <w:hideMark/>
          </w:tcPr>
          <w:p w14:paraId="41D364F4"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65D4B15D"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2BA53CFD"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7D218794"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0A5B3886"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6894149D"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13E7C41F" w14:textId="77777777" w:rsidR="00AC4F27" w:rsidRPr="005D74B5" w:rsidRDefault="00AC4F27" w:rsidP="005D74B5">
            <w:r w:rsidRPr="005D74B5">
              <w:t> </w:t>
            </w:r>
          </w:p>
        </w:tc>
        <w:tc>
          <w:tcPr>
            <w:tcW w:w="1020" w:type="dxa"/>
            <w:tcBorders>
              <w:top w:val="nil"/>
              <w:left w:val="nil"/>
              <w:bottom w:val="single" w:sz="4" w:space="0" w:color="auto"/>
              <w:right w:val="single" w:sz="4" w:space="0" w:color="auto"/>
            </w:tcBorders>
            <w:shd w:val="clear" w:color="auto" w:fill="auto"/>
            <w:noWrap/>
            <w:vAlign w:val="bottom"/>
            <w:hideMark/>
          </w:tcPr>
          <w:p w14:paraId="3D5BA11E" w14:textId="77777777" w:rsidR="00AC4F27" w:rsidRPr="005D74B5" w:rsidRDefault="00AC4F27" w:rsidP="005D74B5">
            <w:r w:rsidRPr="005D74B5">
              <w:t> </w:t>
            </w:r>
          </w:p>
        </w:tc>
      </w:tr>
      <w:tr w:rsidR="00FB39FE" w:rsidRPr="005D74B5" w14:paraId="6026D3EC" w14:textId="77777777" w:rsidTr="0048784E">
        <w:trPr>
          <w:trHeight w:val="285"/>
        </w:trPr>
        <w:tc>
          <w:tcPr>
            <w:tcW w:w="1022" w:type="dxa"/>
            <w:tcBorders>
              <w:top w:val="nil"/>
              <w:left w:val="single" w:sz="4" w:space="0" w:color="auto"/>
              <w:bottom w:val="single" w:sz="4" w:space="0" w:color="auto"/>
            </w:tcBorders>
            <w:shd w:val="clear" w:color="auto" w:fill="auto"/>
            <w:noWrap/>
            <w:vAlign w:val="bottom"/>
          </w:tcPr>
          <w:p w14:paraId="1453A0FB" w14:textId="32FBDCFA" w:rsidR="00FB39FE" w:rsidRPr="005D74B5" w:rsidRDefault="00FB39FE" w:rsidP="0048784E">
            <w:pPr>
              <w:jc w:val="left"/>
            </w:pPr>
            <w:r w:rsidRPr="005D74B5">
              <w:object w:dxaOrig="540" w:dyaOrig="360" w14:anchorId="6227FC03">
                <v:shape id="_x0000_i1110" type="#_x0000_t75" style="width:27.75pt;height:18.75pt" o:ole="">
                  <v:imagedata r:id="rId189" o:title=""/>
                </v:shape>
                <o:OLEObject Type="Embed" ProgID="Equation.DSMT4" ShapeID="_x0000_i1110" DrawAspect="Content" ObjectID="_1772013166" r:id="rId190"/>
              </w:object>
            </w:r>
          </w:p>
        </w:tc>
        <w:tc>
          <w:tcPr>
            <w:tcW w:w="1020" w:type="dxa"/>
            <w:tcBorders>
              <w:top w:val="single" w:sz="4" w:space="0" w:color="auto"/>
              <w:bottom w:val="single" w:sz="4" w:space="0" w:color="auto"/>
              <w:right w:val="single" w:sz="4" w:space="0" w:color="auto"/>
            </w:tcBorders>
            <w:shd w:val="clear" w:color="auto" w:fill="auto"/>
            <w:noWrap/>
            <w:vAlign w:val="center"/>
          </w:tcPr>
          <w:p w14:paraId="67537035" w14:textId="0F25EBD7" w:rsidR="00FB39FE" w:rsidRPr="005D74B5" w:rsidRDefault="00FB39FE" w:rsidP="0048784E">
            <w:pPr>
              <w:jc w:val="right"/>
            </w:pPr>
            <w:r w:rsidRPr="005D74B5">
              <w:rPr>
                <w:rFonts w:ascii="Aptos Narrow" w:hAnsi="Aptos Narrow"/>
                <w:color w:val="000000"/>
                <w:sz w:val="22"/>
                <w:szCs w:val="22"/>
              </w:rPr>
              <w:t> </w:t>
            </w:r>
            <w:r w:rsidRPr="005D74B5">
              <w:object w:dxaOrig="139" w:dyaOrig="260" w14:anchorId="03592D27">
                <v:shape id="_x0000_i1111" type="#_x0000_t75" style="width:7.15pt;height:13.55pt" o:ole="">
                  <v:imagedata r:id="rId171" o:title=""/>
                </v:shape>
                <o:OLEObject Type="Embed" ProgID="Equation.DSMT4" ShapeID="_x0000_i1111" DrawAspect="Content" ObjectID="_1772013167" r:id="rId191"/>
              </w:object>
            </w:r>
          </w:p>
        </w:tc>
        <w:tc>
          <w:tcPr>
            <w:tcW w:w="1020" w:type="dxa"/>
            <w:tcBorders>
              <w:top w:val="nil"/>
              <w:left w:val="nil"/>
              <w:bottom w:val="single" w:sz="4" w:space="0" w:color="auto"/>
            </w:tcBorders>
            <w:shd w:val="clear" w:color="auto" w:fill="auto"/>
            <w:noWrap/>
            <w:vAlign w:val="bottom"/>
          </w:tcPr>
          <w:p w14:paraId="070495D9" w14:textId="5EE598ED" w:rsidR="00FB39FE" w:rsidRPr="005D74B5" w:rsidRDefault="00FB39FE" w:rsidP="00FB39FE">
            <w:r w:rsidRPr="005D74B5">
              <w:object w:dxaOrig="639" w:dyaOrig="360" w14:anchorId="3CD55333">
                <v:shape id="_x0000_i1112" type="#_x0000_t75" style="width:31.45pt;height:18.75pt" o:ole="">
                  <v:imagedata r:id="rId192" o:title=""/>
                </v:shape>
                <o:OLEObject Type="Embed" ProgID="Equation.DSMT4" ShapeID="_x0000_i1112" DrawAspect="Content" ObjectID="_1772013168" r:id="rId193"/>
              </w:object>
            </w:r>
          </w:p>
        </w:tc>
        <w:tc>
          <w:tcPr>
            <w:tcW w:w="1020" w:type="dxa"/>
            <w:tcBorders>
              <w:top w:val="single" w:sz="4" w:space="0" w:color="auto"/>
              <w:bottom w:val="single" w:sz="4" w:space="0" w:color="auto"/>
              <w:right w:val="single" w:sz="4" w:space="0" w:color="auto"/>
            </w:tcBorders>
            <w:shd w:val="clear" w:color="auto" w:fill="auto"/>
            <w:noWrap/>
            <w:vAlign w:val="bottom"/>
          </w:tcPr>
          <w:p w14:paraId="55F54B38" w14:textId="2928AE4A" w:rsidR="00FB39FE" w:rsidRPr="005D74B5" w:rsidRDefault="00FB39FE" w:rsidP="00FB39FE">
            <w:r w:rsidRPr="005D74B5">
              <w:t> </w:t>
            </w:r>
          </w:p>
        </w:tc>
        <w:tc>
          <w:tcPr>
            <w:tcW w:w="1020" w:type="dxa"/>
            <w:tcBorders>
              <w:top w:val="nil"/>
              <w:left w:val="nil"/>
              <w:bottom w:val="single" w:sz="4" w:space="0" w:color="auto"/>
            </w:tcBorders>
            <w:shd w:val="clear" w:color="auto" w:fill="auto"/>
            <w:noWrap/>
            <w:vAlign w:val="bottom"/>
          </w:tcPr>
          <w:p w14:paraId="3E5395AF" w14:textId="2AD8E4C7" w:rsidR="00FB39FE" w:rsidRPr="005D74B5" w:rsidRDefault="00FB39FE" w:rsidP="0048784E">
            <w:pPr>
              <w:jc w:val="left"/>
            </w:pPr>
            <w:r w:rsidRPr="005D74B5">
              <w:object w:dxaOrig="540" w:dyaOrig="360" w14:anchorId="18B31FD5">
                <v:shape id="_x0000_i1113" type="#_x0000_t75" style="width:27.75pt;height:18.75pt" o:ole="">
                  <v:imagedata r:id="rId194" o:title=""/>
                </v:shape>
                <o:OLEObject Type="Embed" ProgID="Equation.DSMT4" ShapeID="_x0000_i1113" DrawAspect="Content" ObjectID="_1772013169" r:id="rId195"/>
              </w:object>
            </w:r>
          </w:p>
        </w:tc>
        <w:tc>
          <w:tcPr>
            <w:tcW w:w="1020" w:type="dxa"/>
            <w:tcBorders>
              <w:top w:val="single" w:sz="4" w:space="0" w:color="auto"/>
              <w:bottom w:val="single" w:sz="4" w:space="0" w:color="auto"/>
              <w:right w:val="single" w:sz="4" w:space="0" w:color="auto"/>
            </w:tcBorders>
            <w:shd w:val="clear" w:color="auto" w:fill="auto"/>
            <w:noWrap/>
            <w:vAlign w:val="bottom"/>
          </w:tcPr>
          <w:p w14:paraId="27A23B75" w14:textId="5DCD7B2F" w:rsidR="00FB39FE" w:rsidRPr="005D74B5" w:rsidRDefault="00FB39FE" w:rsidP="00FB39FE">
            <w:r w:rsidRPr="005D74B5">
              <w:t> </w:t>
            </w:r>
          </w:p>
        </w:tc>
        <w:tc>
          <w:tcPr>
            <w:tcW w:w="1020" w:type="dxa"/>
            <w:tcBorders>
              <w:top w:val="single" w:sz="4" w:space="0" w:color="auto"/>
              <w:left w:val="nil"/>
            </w:tcBorders>
            <w:shd w:val="clear" w:color="auto" w:fill="auto"/>
            <w:noWrap/>
            <w:vAlign w:val="bottom"/>
          </w:tcPr>
          <w:p w14:paraId="15CFCC07" w14:textId="77777777" w:rsidR="00FB39FE" w:rsidRPr="005D74B5" w:rsidRDefault="00FB39FE" w:rsidP="00FB39FE"/>
        </w:tc>
        <w:tc>
          <w:tcPr>
            <w:tcW w:w="1020" w:type="dxa"/>
            <w:tcBorders>
              <w:top w:val="single" w:sz="4" w:space="0" w:color="auto"/>
            </w:tcBorders>
            <w:shd w:val="clear" w:color="auto" w:fill="auto"/>
            <w:noWrap/>
            <w:vAlign w:val="bottom"/>
          </w:tcPr>
          <w:p w14:paraId="5FD2D7D2" w14:textId="77777777" w:rsidR="00FB39FE" w:rsidRPr="005D74B5" w:rsidRDefault="00FB39FE" w:rsidP="00FB39FE"/>
        </w:tc>
        <w:tc>
          <w:tcPr>
            <w:tcW w:w="1020" w:type="dxa"/>
            <w:tcBorders>
              <w:top w:val="single" w:sz="4" w:space="0" w:color="auto"/>
            </w:tcBorders>
            <w:shd w:val="clear" w:color="auto" w:fill="auto"/>
            <w:noWrap/>
            <w:vAlign w:val="bottom"/>
          </w:tcPr>
          <w:p w14:paraId="36AE84BB" w14:textId="77777777" w:rsidR="00FB39FE" w:rsidRPr="005D74B5" w:rsidRDefault="00FB39FE" w:rsidP="00FB39FE"/>
        </w:tc>
      </w:tr>
      <w:tr w:rsidR="006109D3" w:rsidRPr="005D74B5" w14:paraId="1544D4F0" w14:textId="77777777" w:rsidTr="0048784E">
        <w:trPr>
          <w:trHeight w:val="285"/>
        </w:trPr>
        <w:tc>
          <w:tcPr>
            <w:tcW w:w="1022" w:type="dxa"/>
            <w:tcBorders>
              <w:top w:val="nil"/>
              <w:left w:val="single" w:sz="4" w:space="0" w:color="auto"/>
              <w:bottom w:val="single" w:sz="4" w:space="0" w:color="auto"/>
              <w:right w:val="nil"/>
            </w:tcBorders>
            <w:shd w:val="clear" w:color="auto" w:fill="auto"/>
            <w:noWrap/>
            <w:vAlign w:val="bottom"/>
            <w:hideMark/>
          </w:tcPr>
          <w:p w14:paraId="76711887" w14:textId="3A74A3CB" w:rsidR="006109D3" w:rsidRPr="005D74B5" w:rsidRDefault="0048784E" w:rsidP="005D74B5">
            <w:pPr>
              <w:rPr>
                <w:rFonts w:ascii="Aptos Narrow" w:hAnsi="Aptos Narrow"/>
                <w:color w:val="000000"/>
                <w:sz w:val="22"/>
                <w:szCs w:val="22"/>
              </w:rPr>
            </w:pPr>
            <w:r w:rsidRPr="0048784E">
              <w:rPr>
                <w:position w:val="-12"/>
              </w:rPr>
              <w:object w:dxaOrig="499" w:dyaOrig="360" w14:anchorId="0D192F7A">
                <v:shape id="_x0000_i1114" type="#_x0000_t75" style="width:25.65pt;height:18.75pt" o:ole="">
                  <v:imagedata r:id="rId196" o:title=""/>
                </v:shape>
                <o:OLEObject Type="Embed" ProgID="Equation.DSMT4" ShapeID="_x0000_i1114" DrawAspect="Content" ObjectID="_1772013170" r:id="rId197"/>
              </w:object>
            </w:r>
          </w:p>
        </w:tc>
        <w:tc>
          <w:tcPr>
            <w:tcW w:w="1020" w:type="dxa"/>
            <w:tcBorders>
              <w:top w:val="nil"/>
              <w:left w:val="nil"/>
              <w:bottom w:val="single" w:sz="4" w:space="0" w:color="auto"/>
              <w:right w:val="single" w:sz="4" w:space="0" w:color="auto"/>
            </w:tcBorders>
            <w:shd w:val="clear" w:color="auto" w:fill="auto"/>
            <w:noWrap/>
            <w:vAlign w:val="center"/>
            <w:hideMark/>
          </w:tcPr>
          <w:p w14:paraId="6BC6DA84" w14:textId="7D3FB6A7" w:rsidR="006109D3" w:rsidRPr="005D74B5" w:rsidRDefault="006109D3" w:rsidP="00F63200">
            <w:pPr>
              <w:jc w:val="right"/>
              <w:rPr>
                <w:rFonts w:ascii="Aptos Narrow" w:hAnsi="Aptos Narrow"/>
                <w:color w:val="000000"/>
                <w:sz w:val="22"/>
                <w:szCs w:val="22"/>
              </w:rPr>
            </w:pPr>
            <w:r w:rsidRPr="005D74B5">
              <w:rPr>
                <w:rFonts w:ascii="Aptos Narrow" w:hAnsi="Aptos Narrow"/>
                <w:color w:val="000000"/>
                <w:sz w:val="22"/>
                <w:szCs w:val="22"/>
              </w:rPr>
              <w:t> </w:t>
            </w:r>
            <w:r w:rsidRPr="005D74B5">
              <w:object w:dxaOrig="139" w:dyaOrig="260" w14:anchorId="4407E096">
                <v:shape id="_x0000_i1115" type="#_x0000_t75" style="width:7.15pt;height:13.55pt" o:ole="">
                  <v:imagedata r:id="rId171" o:title=""/>
                </v:shape>
                <o:OLEObject Type="Embed" ProgID="Equation.DSMT4" ShapeID="_x0000_i1115" DrawAspect="Content" ObjectID="_1772013171" r:id="rId198"/>
              </w:object>
            </w:r>
          </w:p>
        </w:tc>
        <w:tc>
          <w:tcPr>
            <w:tcW w:w="1020" w:type="dxa"/>
            <w:tcBorders>
              <w:top w:val="nil"/>
              <w:left w:val="nil"/>
              <w:bottom w:val="single" w:sz="4" w:space="0" w:color="auto"/>
              <w:right w:val="nil"/>
            </w:tcBorders>
            <w:shd w:val="clear" w:color="auto" w:fill="auto"/>
            <w:noWrap/>
            <w:vAlign w:val="bottom"/>
            <w:hideMark/>
          </w:tcPr>
          <w:p w14:paraId="46B9F450" w14:textId="3672F9B5" w:rsidR="006109D3" w:rsidRPr="005D74B5" w:rsidRDefault="0048784E" w:rsidP="005D74B5">
            <w:pPr>
              <w:rPr>
                <w:rFonts w:ascii="Aptos Narrow" w:hAnsi="Aptos Narrow"/>
                <w:color w:val="000000"/>
                <w:sz w:val="22"/>
                <w:szCs w:val="22"/>
              </w:rPr>
            </w:pPr>
            <w:r w:rsidRPr="0048784E">
              <w:rPr>
                <w:position w:val="-12"/>
              </w:rPr>
              <w:object w:dxaOrig="600" w:dyaOrig="360" w14:anchorId="1C299D58">
                <v:shape id="_x0000_i1116" type="#_x0000_t75" style="width:29.5pt;height:18.75pt" o:ole="">
                  <v:imagedata r:id="rId199" o:title=""/>
                </v:shape>
                <o:OLEObject Type="Embed" ProgID="Equation.DSMT4" ShapeID="_x0000_i1116" DrawAspect="Content" ObjectID="_1772013172" r:id="rId200"/>
              </w:object>
            </w:r>
          </w:p>
        </w:tc>
        <w:tc>
          <w:tcPr>
            <w:tcW w:w="1020" w:type="dxa"/>
            <w:tcBorders>
              <w:top w:val="nil"/>
              <w:left w:val="nil"/>
              <w:bottom w:val="single" w:sz="4" w:space="0" w:color="auto"/>
              <w:right w:val="single" w:sz="4" w:space="0" w:color="auto"/>
            </w:tcBorders>
            <w:shd w:val="clear" w:color="auto" w:fill="auto"/>
            <w:noWrap/>
            <w:vAlign w:val="bottom"/>
            <w:hideMark/>
          </w:tcPr>
          <w:p w14:paraId="66DE6C5D" w14:textId="0AC0A92B" w:rsidR="006109D3" w:rsidRPr="005D74B5" w:rsidRDefault="006109D3" w:rsidP="005D74B5">
            <w:r w:rsidRPr="005D74B5">
              <w:t> </w:t>
            </w:r>
          </w:p>
        </w:tc>
        <w:tc>
          <w:tcPr>
            <w:tcW w:w="1020" w:type="dxa"/>
            <w:tcBorders>
              <w:top w:val="nil"/>
              <w:left w:val="nil"/>
              <w:bottom w:val="single" w:sz="4" w:space="0" w:color="auto"/>
              <w:right w:val="nil"/>
            </w:tcBorders>
            <w:shd w:val="clear" w:color="auto" w:fill="auto"/>
            <w:noWrap/>
            <w:vAlign w:val="bottom"/>
            <w:hideMark/>
          </w:tcPr>
          <w:p w14:paraId="7DF01AAD" w14:textId="4A52E00D" w:rsidR="006109D3" w:rsidRPr="005D74B5" w:rsidRDefault="0048784E" w:rsidP="005D74B5">
            <w:pPr>
              <w:rPr>
                <w:rFonts w:ascii="Aptos Narrow" w:hAnsi="Aptos Narrow"/>
                <w:color w:val="000000"/>
                <w:sz w:val="22"/>
                <w:szCs w:val="22"/>
              </w:rPr>
            </w:pPr>
            <w:r w:rsidRPr="0048784E">
              <w:rPr>
                <w:position w:val="-12"/>
              </w:rPr>
              <w:object w:dxaOrig="499" w:dyaOrig="360" w14:anchorId="447E4DED">
                <v:shape id="_x0000_i1117" type="#_x0000_t75" style="width:25.65pt;height:18.75pt" o:ole="">
                  <v:imagedata r:id="rId201" o:title=""/>
                </v:shape>
                <o:OLEObject Type="Embed" ProgID="Equation.DSMT4" ShapeID="_x0000_i1117" DrawAspect="Content" ObjectID="_1772013173" r:id="rId202"/>
              </w:object>
            </w:r>
          </w:p>
        </w:tc>
        <w:tc>
          <w:tcPr>
            <w:tcW w:w="1020" w:type="dxa"/>
            <w:tcBorders>
              <w:top w:val="nil"/>
              <w:left w:val="nil"/>
              <w:bottom w:val="single" w:sz="4" w:space="0" w:color="auto"/>
              <w:right w:val="single" w:sz="4" w:space="0" w:color="auto"/>
            </w:tcBorders>
            <w:shd w:val="clear" w:color="auto" w:fill="auto"/>
            <w:noWrap/>
            <w:vAlign w:val="bottom"/>
            <w:hideMark/>
          </w:tcPr>
          <w:p w14:paraId="7F3C5874" w14:textId="77777777" w:rsidR="006109D3" w:rsidRPr="005D74B5" w:rsidRDefault="006109D3" w:rsidP="005D74B5">
            <w:r w:rsidRPr="005D74B5">
              <w:t> </w:t>
            </w:r>
          </w:p>
        </w:tc>
        <w:tc>
          <w:tcPr>
            <w:tcW w:w="1020" w:type="dxa"/>
            <w:tcBorders>
              <w:left w:val="nil"/>
              <w:bottom w:val="nil"/>
              <w:right w:val="nil"/>
            </w:tcBorders>
            <w:shd w:val="clear" w:color="auto" w:fill="auto"/>
            <w:noWrap/>
            <w:vAlign w:val="bottom"/>
            <w:hideMark/>
          </w:tcPr>
          <w:p w14:paraId="491A52DA" w14:textId="77777777" w:rsidR="006109D3" w:rsidRPr="005D74B5" w:rsidRDefault="006109D3" w:rsidP="005D74B5"/>
        </w:tc>
        <w:tc>
          <w:tcPr>
            <w:tcW w:w="1020" w:type="dxa"/>
            <w:tcBorders>
              <w:left w:val="nil"/>
              <w:bottom w:val="nil"/>
              <w:right w:val="nil"/>
            </w:tcBorders>
            <w:shd w:val="clear" w:color="auto" w:fill="auto"/>
            <w:noWrap/>
            <w:vAlign w:val="bottom"/>
            <w:hideMark/>
          </w:tcPr>
          <w:p w14:paraId="11E940A7" w14:textId="77777777" w:rsidR="006109D3" w:rsidRPr="005D74B5" w:rsidRDefault="006109D3" w:rsidP="005D74B5"/>
        </w:tc>
        <w:tc>
          <w:tcPr>
            <w:tcW w:w="1020" w:type="dxa"/>
            <w:tcBorders>
              <w:left w:val="nil"/>
              <w:bottom w:val="nil"/>
              <w:right w:val="nil"/>
            </w:tcBorders>
            <w:shd w:val="clear" w:color="auto" w:fill="auto"/>
            <w:noWrap/>
            <w:vAlign w:val="bottom"/>
            <w:hideMark/>
          </w:tcPr>
          <w:p w14:paraId="3C61F6C6" w14:textId="77777777" w:rsidR="006109D3" w:rsidRPr="005D74B5" w:rsidRDefault="006109D3" w:rsidP="005D74B5"/>
        </w:tc>
      </w:tr>
    </w:tbl>
    <w:p w14:paraId="13CAEB1D" w14:textId="734816BE" w:rsidR="00E62533" w:rsidRDefault="00E62533" w:rsidP="005D74B5"/>
    <w:p w14:paraId="2F9D5AC1" w14:textId="64AC9ECD" w:rsidR="00E31B11" w:rsidRPr="005D74B5" w:rsidRDefault="00E31B11" w:rsidP="00B40AF2">
      <w:pPr>
        <w:pStyle w:val="Caption"/>
      </w:pPr>
      <w:bookmarkStart w:id="22" w:name="_Ref99222045"/>
      <w:r w:rsidRPr="005D74B5">
        <w:t xml:space="preserve">Tab. </w:t>
      </w:r>
      <w:r w:rsidRPr="005D74B5">
        <w:fldChar w:fldCharType="begin"/>
      </w:r>
      <w:r w:rsidRPr="005D74B5">
        <w:instrText xml:space="preserve"> SEQ Tab. \* ARABIC </w:instrText>
      </w:r>
      <w:r w:rsidRPr="005D74B5">
        <w:fldChar w:fldCharType="separate"/>
      </w:r>
      <w:r w:rsidR="003F1C3D" w:rsidRPr="005D74B5">
        <w:rPr>
          <w:noProof/>
        </w:rPr>
        <w:t>2</w:t>
      </w:r>
      <w:r w:rsidRPr="005D74B5">
        <w:fldChar w:fldCharType="end"/>
      </w:r>
      <w:bookmarkEnd w:id="22"/>
      <w:r w:rsidRPr="005D74B5">
        <w:t xml:space="preserve"> </w:t>
      </w:r>
      <w:r w:rsidR="00B40AF2">
        <w:t>Vypočítané údaje</w:t>
      </w:r>
    </w:p>
    <w:tbl>
      <w:tblPr>
        <w:tblW w:w="5000" w:type="pct"/>
        <w:tblLook w:val="04A0" w:firstRow="1" w:lastRow="0" w:firstColumn="1" w:lastColumn="0" w:noHBand="0" w:noVBand="1"/>
      </w:tblPr>
      <w:tblGrid>
        <w:gridCol w:w="1022"/>
        <w:gridCol w:w="1000"/>
        <w:gridCol w:w="1000"/>
        <w:gridCol w:w="1001"/>
        <w:gridCol w:w="1001"/>
        <w:gridCol w:w="1001"/>
        <w:gridCol w:w="1001"/>
        <w:gridCol w:w="1001"/>
        <w:gridCol w:w="994"/>
      </w:tblGrid>
      <w:tr w:rsidR="00BD1E3C" w:rsidRPr="005D74B5" w14:paraId="1AEB46F1" w14:textId="77777777" w:rsidTr="00444DA9">
        <w:trPr>
          <w:trHeight w:val="285"/>
        </w:trPr>
        <w:tc>
          <w:tcPr>
            <w:tcW w:w="556" w:type="pct"/>
            <w:tcBorders>
              <w:top w:val="single" w:sz="4" w:space="0" w:color="auto"/>
              <w:left w:val="single" w:sz="4" w:space="0" w:color="auto"/>
              <w:bottom w:val="nil"/>
              <w:right w:val="nil"/>
            </w:tcBorders>
            <w:shd w:val="clear" w:color="auto" w:fill="auto"/>
            <w:noWrap/>
            <w:vAlign w:val="bottom"/>
            <w:hideMark/>
          </w:tcPr>
          <w:p w14:paraId="3E43BC99" w14:textId="3DF6FD57" w:rsidR="00BD1E3C" w:rsidRPr="005D74B5" w:rsidRDefault="00E33A35" w:rsidP="005D74B5">
            <w:pPr>
              <w:rPr>
                <w:rFonts w:ascii="Aptos Narrow" w:hAnsi="Aptos Narrow"/>
                <w:color w:val="000000"/>
                <w:sz w:val="22"/>
                <w:szCs w:val="22"/>
              </w:rPr>
            </w:pPr>
            <w:r w:rsidRPr="00E33A35">
              <w:rPr>
                <w:position w:val="-12"/>
              </w:rPr>
              <w:object w:dxaOrig="460" w:dyaOrig="360" w14:anchorId="06D5B0D4">
                <v:shape id="_x0000_i1118" type="#_x0000_t75" style="width:22.6pt;height:18.75pt" o:ole="">
                  <v:imagedata r:id="rId203" o:title=""/>
                </v:shape>
                <o:OLEObject Type="Embed" ProgID="Equation.DSMT4" ShapeID="_x0000_i1118" DrawAspect="Content" ObjectID="_1772013174" r:id="rId204"/>
              </w:object>
            </w:r>
          </w:p>
        </w:tc>
        <w:tc>
          <w:tcPr>
            <w:tcW w:w="556" w:type="pct"/>
            <w:tcBorders>
              <w:top w:val="single" w:sz="4" w:space="0" w:color="auto"/>
              <w:left w:val="nil"/>
              <w:bottom w:val="nil"/>
              <w:right w:val="single" w:sz="4" w:space="0" w:color="auto"/>
            </w:tcBorders>
            <w:shd w:val="clear" w:color="auto" w:fill="auto"/>
            <w:noWrap/>
            <w:vAlign w:val="center"/>
            <w:hideMark/>
          </w:tcPr>
          <w:p w14:paraId="47A7191E" w14:textId="48353A0C" w:rsidR="00BD1E3C" w:rsidRPr="005D74B5" w:rsidRDefault="00BD1E3C" w:rsidP="00E33A35">
            <w:pPr>
              <w:jc w:val="right"/>
              <w:rPr>
                <w:rFonts w:ascii="Aptos Narrow" w:hAnsi="Aptos Narrow"/>
                <w:color w:val="000000"/>
                <w:sz w:val="22"/>
                <w:szCs w:val="22"/>
              </w:rPr>
            </w:pPr>
            <w:r w:rsidRPr="005D74B5">
              <w:rPr>
                <w:rFonts w:ascii="Aptos Narrow" w:hAnsi="Aptos Narrow"/>
                <w:color w:val="000000"/>
                <w:sz w:val="22"/>
                <w:szCs w:val="22"/>
              </w:rPr>
              <w:t> </w:t>
            </w:r>
            <w:r w:rsidRPr="005D74B5">
              <w:object w:dxaOrig="320" w:dyaOrig="279" w14:anchorId="0897F240">
                <v:shape id="_x0000_i1119" type="#_x0000_t75" style="width:16.45pt;height:14.55pt" o:ole="">
                  <v:imagedata r:id="rId159" o:title=""/>
                </v:shape>
                <o:OLEObject Type="Embed" ProgID="Equation.DSMT4" ShapeID="_x0000_i1119" DrawAspect="Content" ObjectID="_1772013175" r:id="rId205"/>
              </w:object>
            </w:r>
          </w:p>
        </w:tc>
        <w:tc>
          <w:tcPr>
            <w:tcW w:w="556" w:type="pct"/>
            <w:tcBorders>
              <w:top w:val="nil"/>
              <w:left w:val="nil"/>
              <w:bottom w:val="nil"/>
              <w:right w:val="nil"/>
            </w:tcBorders>
            <w:shd w:val="clear" w:color="auto" w:fill="auto"/>
            <w:noWrap/>
            <w:vAlign w:val="bottom"/>
            <w:hideMark/>
          </w:tcPr>
          <w:p w14:paraId="707B5E13" w14:textId="77777777" w:rsidR="00BD1E3C" w:rsidRPr="005D74B5" w:rsidRDefault="00BD1E3C" w:rsidP="005D74B5"/>
        </w:tc>
        <w:tc>
          <w:tcPr>
            <w:tcW w:w="556" w:type="pct"/>
            <w:tcBorders>
              <w:top w:val="nil"/>
              <w:left w:val="nil"/>
              <w:bottom w:val="nil"/>
              <w:right w:val="nil"/>
            </w:tcBorders>
            <w:shd w:val="clear" w:color="auto" w:fill="auto"/>
            <w:noWrap/>
            <w:vAlign w:val="bottom"/>
            <w:hideMark/>
          </w:tcPr>
          <w:p w14:paraId="47D4F85C" w14:textId="77777777" w:rsidR="00BD1E3C" w:rsidRPr="005D74B5" w:rsidRDefault="00BD1E3C" w:rsidP="005D74B5"/>
        </w:tc>
        <w:tc>
          <w:tcPr>
            <w:tcW w:w="556" w:type="pct"/>
            <w:tcBorders>
              <w:top w:val="nil"/>
              <w:left w:val="nil"/>
              <w:bottom w:val="nil"/>
              <w:right w:val="nil"/>
            </w:tcBorders>
            <w:shd w:val="clear" w:color="auto" w:fill="auto"/>
            <w:noWrap/>
            <w:vAlign w:val="bottom"/>
            <w:hideMark/>
          </w:tcPr>
          <w:p w14:paraId="5048CC32" w14:textId="77777777" w:rsidR="00BD1E3C" w:rsidRPr="005D74B5" w:rsidRDefault="00BD1E3C" w:rsidP="005D74B5"/>
        </w:tc>
        <w:tc>
          <w:tcPr>
            <w:tcW w:w="556" w:type="pct"/>
            <w:tcBorders>
              <w:top w:val="nil"/>
              <w:left w:val="nil"/>
              <w:bottom w:val="nil"/>
              <w:right w:val="nil"/>
            </w:tcBorders>
            <w:shd w:val="clear" w:color="auto" w:fill="auto"/>
            <w:noWrap/>
            <w:vAlign w:val="bottom"/>
            <w:hideMark/>
          </w:tcPr>
          <w:p w14:paraId="13CE6DC9" w14:textId="77777777" w:rsidR="00BD1E3C" w:rsidRPr="005D74B5" w:rsidRDefault="00BD1E3C" w:rsidP="005D74B5"/>
        </w:tc>
        <w:tc>
          <w:tcPr>
            <w:tcW w:w="556" w:type="pct"/>
            <w:tcBorders>
              <w:top w:val="nil"/>
              <w:left w:val="nil"/>
              <w:bottom w:val="single" w:sz="4" w:space="0" w:color="auto"/>
              <w:right w:val="nil"/>
            </w:tcBorders>
          </w:tcPr>
          <w:p w14:paraId="41E39534" w14:textId="77777777" w:rsidR="00BD1E3C" w:rsidRPr="005D74B5" w:rsidRDefault="00BD1E3C" w:rsidP="005D74B5"/>
        </w:tc>
        <w:tc>
          <w:tcPr>
            <w:tcW w:w="556" w:type="pct"/>
            <w:tcBorders>
              <w:top w:val="nil"/>
              <w:left w:val="nil"/>
              <w:bottom w:val="nil"/>
              <w:right w:val="nil"/>
            </w:tcBorders>
            <w:shd w:val="clear" w:color="auto" w:fill="auto"/>
            <w:noWrap/>
            <w:vAlign w:val="bottom"/>
            <w:hideMark/>
          </w:tcPr>
          <w:p w14:paraId="715686C4" w14:textId="43F5A5B9" w:rsidR="00BD1E3C" w:rsidRPr="005D74B5" w:rsidRDefault="00BD1E3C" w:rsidP="005D74B5"/>
        </w:tc>
        <w:tc>
          <w:tcPr>
            <w:tcW w:w="556" w:type="pct"/>
            <w:tcBorders>
              <w:top w:val="nil"/>
              <w:left w:val="nil"/>
              <w:bottom w:val="nil"/>
              <w:right w:val="nil"/>
            </w:tcBorders>
            <w:shd w:val="clear" w:color="auto" w:fill="auto"/>
            <w:noWrap/>
            <w:vAlign w:val="bottom"/>
            <w:hideMark/>
          </w:tcPr>
          <w:p w14:paraId="1F7D09BC" w14:textId="77777777" w:rsidR="00BD1E3C" w:rsidRPr="005D74B5" w:rsidRDefault="00BD1E3C" w:rsidP="005D74B5"/>
        </w:tc>
      </w:tr>
      <w:tr w:rsidR="00BD1E3C" w:rsidRPr="005D74B5" w14:paraId="0F4B1239" w14:textId="77777777" w:rsidTr="00444DA9">
        <w:trPr>
          <w:gridAfter w:val="1"/>
          <w:wAfter w:w="556" w:type="pct"/>
          <w:trHeight w:val="285"/>
        </w:trPr>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1BE541" w14:textId="77777777" w:rsidR="00BD1E3C" w:rsidRPr="005D74B5" w:rsidRDefault="00BD1E3C" w:rsidP="00444DA9">
            <w:pPr>
              <w:jc w:val="center"/>
            </w:pPr>
            <w:r w:rsidRPr="005D74B5">
              <w:t>Č.</w:t>
            </w:r>
          </w:p>
          <w:p w14:paraId="4F0D56A1" w14:textId="0E36AB89" w:rsidR="00BD1E3C" w:rsidRPr="005D74B5" w:rsidRDefault="00BD1E3C" w:rsidP="00444DA9">
            <w:pPr>
              <w:jc w:val="center"/>
              <w:rPr>
                <w:rFonts w:ascii="Aptos Narrow" w:hAnsi="Aptos Narrow"/>
              </w:rPr>
            </w:pPr>
            <w:r w:rsidRPr="005D74B5">
              <w:t>merania</w: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14:paraId="4DC1387A" w14:textId="7F372EA4" w:rsidR="00BD1E3C" w:rsidRPr="005D74B5" w:rsidRDefault="00BD1E3C" w:rsidP="00E33A35">
            <w:pPr>
              <w:jc w:val="center"/>
              <w:rPr>
                <w:rFonts w:ascii="Aptos Narrow" w:hAnsi="Aptos Narrow"/>
                <w:color w:val="000000"/>
                <w:sz w:val="22"/>
                <w:szCs w:val="22"/>
              </w:rPr>
            </w:pPr>
            <w:r w:rsidRPr="005D74B5">
              <w:object w:dxaOrig="400" w:dyaOrig="720" w14:anchorId="366FEF2C">
                <v:shape id="_x0000_i1120" type="#_x0000_t75" style="width:20.55pt;height:37.5pt" o:ole="">
                  <v:imagedata r:id="rId177" o:title=""/>
                </v:shape>
                <o:OLEObject Type="Embed" ProgID="Equation.DSMT4" ShapeID="_x0000_i1120" DrawAspect="Content" ObjectID="_1772013176" r:id="rId206"/>
              </w:objec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14:paraId="08A07FEF" w14:textId="2B0DCB11" w:rsidR="00BD1E3C" w:rsidRPr="005D74B5" w:rsidRDefault="00BD1E3C" w:rsidP="00E33A35">
            <w:pPr>
              <w:jc w:val="center"/>
              <w:rPr>
                <w:rFonts w:ascii="Aptos Narrow" w:hAnsi="Aptos Narrow"/>
                <w:color w:val="000000"/>
                <w:sz w:val="22"/>
                <w:szCs w:val="22"/>
              </w:rPr>
            </w:pPr>
            <w:r w:rsidRPr="005D74B5">
              <w:object w:dxaOrig="600" w:dyaOrig="720" w14:anchorId="603966C6">
                <v:shape id="_x0000_i1121" type="#_x0000_t75" style="width:30.85pt;height:37.5pt" o:ole="">
                  <v:imagedata r:id="rId207" o:title=""/>
                </v:shape>
                <o:OLEObject Type="Embed" ProgID="Equation.DSMT4" ShapeID="_x0000_i1121" DrawAspect="Content" ObjectID="_1772013177" r:id="rId208"/>
              </w:objec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14:paraId="10589E9D" w14:textId="71578E2D" w:rsidR="00BD1E3C" w:rsidRPr="005D74B5" w:rsidRDefault="00BD1E3C" w:rsidP="00E33A35">
            <w:pPr>
              <w:jc w:val="center"/>
              <w:rPr>
                <w:rFonts w:ascii="Aptos Narrow" w:hAnsi="Aptos Narrow"/>
                <w:color w:val="000000"/>
                <w:sz w:val="22"/>
                <w:szCs w:val="22"/>
              </w:rPr>
            </w:pPr>
            <w:r w:rsidRPr="005D74B5">
              <w:object w:dxaOrig="380" w:dyaOrig="720" w14:anchorId="4F53CF15">
                <v:shape id="_x0000_i1122" type="#_x0000_t75" style="width:19.55pt;height:37.5pt" o:ole="">
                  <v:imagedata r:id="rId209" o:title=""/>
                </v:shape>
                <o:OLEObject Type="Embed" ProgID="Equation.DSMT4" ShapeID="_x0000_i1122" DrawAspect="Content" ObjectID="_1772013178" r:id="rId210"/>
              </w:objec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14:paraId="32C995A6" w14:textId="46B2A491" w:rsidR="00BD1E3C" w:rsidRPr="005D74B5" w:rsidRDefault="00BD1E3C" w:rsidP="00E33A35">
            <w:pPr>
              <w:jc w:val="center"/>
              <w:rPr>
                <w:rFonts w:ascii="Aptos Narrow" w:hAnsi="Aptos Narrow"/>
                <w:color w:val="000000"/>
                <w:sz w:val="22"/>
                <w:szCs w:val="22"/>
              </w:rPr>
            </w:pPr>
            <w:r w:rsidRPr="005D74B5">
              <w:object w:dxaOrig="600" w:dyaOrig="720" w14:anchorId="1D38E5B1">
                <v:shape id="_x0000_i1123" type="#_x0000_t75" style="width:30.85pt;height:37.5pt" o:ole="">
                  <v:imagedata r:id="rId211" o:title=""/>
                </v:shape>
                <o:OLEObject Type="Embed" ProgID="Equation.DSMT4" ShapeID="_x0000_i1123" DrawAspect="Content" ObjectID="_1772013179" r:id="rId212"/>
              </w:objec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14:paraId="7A7EC603" w14:textId="3B373286" w:rsidR="00BD1E3C" w:rsidRPr="005D74B5" w:rsidRDefault="00BD1E3C" w:rsidP="00E33A35">
            <w:pPr>
              <w:jc w:val="center"/>
              <w:rPr>
                <w:rFonts w:ascii="Aptos Narrow" w:hAnsi="Aptos Narrow"/>
                <w:color w:val="000000"/>
                <w:sz w:val="22"/>
                <w:szCs w:val="22"/>
              </w:rPr>
            </w:pPr>
            <w:r w:rsidRPr="005D74B5">
              <w:object w:dxaOrig="400" w:dyaOrig="720" w14:anchorId="0A3E7271">
                <v:shape id="_x0000_i1124" type="#_x0000_t75" style="width:20.55pt;height:37.5pt" o:ole="">
                  <v:imagedata r:id="rId213" o:title=""/>
                </v:shape>
                <o:OLEObject Type="Embed" ProgID="Equation.DSMT4" ShapeID="_x0000_i1124" DrawAspect="Content" ObjectID="_1772013180" r:id="rId214"/>
              </w:objec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7F5095" w14:textId="37EFEE45" w:rsidR="00BD1E3C" w:rsidRPr="005D74B5" w:rsidRDefault="00BD1E3C" w:rsidP="00E33A35">
            <w:pPr>
              <w:jc w:val="center"/>
              <w:rPr>
                <w:rFonts w:ascii="Aptos Narrow" w:hAnsi="Aptos Narrow"/>
                <w:color w:val="000000"/>
                <w:sz w:val="22"/>
                <w:szCs w:val="22"/>
              </w:rPr>
            </w:pPr>
            <w:r w:rsidRPr="005D74B5">
              <w:object w:dxaOrig="520" w:dyaOrig="680" w14:anchorId="598A24DB">
                <v:shape id="_x0000_i1125" type="#_x0000_t75" style="width:26.75pt;height:35.45pt" o:ole="">
                  <v:imagedata r:id="rId215" o:title=""/>
                </v:shape>
                <o:OLEObject Type="Embed" ProgID="Equation.DSMT4" ShapeID="_x0000_i1125" DrawAspect="Content" ObjectID="_1772013181" r:id="rId216"/>
              </w:objec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14:paraId="6B4348C1" w14:textId="5D85AE62" w:rsidR="00BD1E3C" w:rsidRPr="005D74B5" w:rsidRDefault="00BD1E3C" w:rsidP="00E33A35">
            <w:pPr>
              <w:jc w:val="center"/>
              <w:rPr>
                <w:rFonts w:ascii="Aptos Narrow" w:hAnsi="Aptos Narrow"/>
                <w:color w:val="000000"/>
                <w:sz w:val="22"/>
                <w:szCs w:val="22"/>
              </w:rPr>
            </w:pPr>
            <w:r w:rsidRPr="005D74B5">
              <w:object w:dxaOrig="700" w:dyaOrig="680" w14:anchorId="22C54CDE">
                <v:shape id="_x0000_i1126" type="#_x0000_t75" style="width:36pt;height:35.45pt" o:ole="">
                  <v:imagedata r:id="rId217" o:title=""/>
                </v:shape>
                <o:OLEObject Type="Embed" ProgID="Equation.DSMT4" ShapeID="_x0000_i1126" DrawAspect="Content" ObjectID="_1772013182" r:id="rId218"/>
              </w:object>
            </w:r>
          </w:p>
        </w:tc>
      </w:tr>
      <w:tr w:rsidR="00BD1E3C" w:rsidRPr="005D74B5" w14:paraId="53CB239E" w14:textId="77777777" w:rsidTr="00444DA9">
        <w:trPr>
          <w:gridAfter w:val="1"/>
          <w:wAfter w:w="556" w:type="pct"/>
          <w:trHeight w:val="285"/>
        </w:trPr>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4E06BCCB" w14:textId="77777777" w:rsidR="00BD1E3C" w:rsidRPr="005D74B5" w:rsidRDefault="00BD1E3C" w:rsidP="00444DA9">
            <w:pPr>
              <w:jc w:val="center"/>
            </w:pPr>
            <w:r w:rsidRPr="005D74B5">
              <w:t>1</w:t>
            </w:r>
          </w:p>
        </w:tc>
        <w:tc>
          <w:tcPr>
            <w:tcW w:w="556" w:type="pct"/>
            <w:tcBorders>
              <w:top w:val="nil"/>
              <w:left w:val="nil"/>
              <w:bottom w:val="single" w:sz="4" w:space="0" w:color="auto"/>
              <w:right w:val="single" w:sz="4" w:space="0" w:color="auto"/>
            </w:tcBorders>
            <w:shd w:val="clear" w:color="auto" w:fill="auto"/>
            <w:noWrap/>
            <w:vAlign w:val="bottom"/>
            <w:hideMark/>
          </w:tcPr>
          <w:p w14:paraId="73859867"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67348D65"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66213DC5"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244BA5DB"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05267CA2" w14:textId="77777777" w:rsidR="00BD1E3C" w:rsidRPr="005D74B5" w:rsidRDefault="00BD1E3C" w:rsidP="005D74B5">
            <w:r w:rsidRPr="005D74B5">
              <w:t> </w:t>
            </w:r>
          </w:p>
        </w:tc>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3087FD90" w14:textId="11ABB5FD"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6C174551" w14:textId="77777777" w:rsidR="00BD1E3C" w:rsidRPr="005D74B5" w:rsidRDefault="00BD1E3C" w:rsidP="005D74B5">
            <w:r w:rsidRPr="005D74B5">
              <w:t> </w:t>
            </w:r>
          </w:p>
        </w:tc>
      </w:tr>
      <w:tr w:rsidR="00BD1E3C" w:rsidRPr="005D74B5" w14:paraId="085E2F52" w14:textId="77777777" w:rsidTr="00444DA9">
        <w:trPr>
          <w:gridAfter w:val="1"/>
          <w:wAfter w:w="556" w:type="pct"/>
          <w:trHeight w:val="285"/>
        </w:trPr>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33225385" w14:textId="77777777" w:rsidR="00BD1E3C" w:rsidRPr="005D74B5" w:rsidRDefault="00BD1E3C" w:rsidP="00444DA9">
            <w:pPr>
              <w:jc w:val="center"/>
            </w:pPr>
            <w:r w:rsidRPr="005D74B5">
              <w:t>2</w:t>
            </w:r>
          </w:p>
        </w:tc>
        <w:tc>
          <w:tcPr>
            <w:tcW w:w="556" w:type="pct"/>
            <w:tcBorders>
              <w:top w:val="nil"/>
              <w:left w:val="nil"/>
              <w:bottom w:val="single" w:sz="4" w:space="0" w:color="auto"/>
              <w:right w:val="single" w:sz="4" w:space="0" w:color="auto"/>
            </w:tcBorders>
            <w:shd w:val="clear" w:color="auto" w:fill="auto"/>
            <w:noWrap/>
            <w:vAlign w:val="bottom"/>
            <w:hideMark/>
          </w:tcPr>
          <w:p w14:paraId="46EAD71A"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3A4AECB8"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67681460"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1EE2964C"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75AC98E7" w14:textId="77777777" w:rsidR="00BD1E3C" w:rsidRPr="005D74B5" w:rsidRDefault="00BD1E3C" w:rsidP="005D74B5">
            <w:r w:rsidRPr="005D74B5">
              <w:t> </w:t>
            </w:r>
          </w:p>
        </w:tc>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7972D811" w14:textId="5FC5CEC9"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45D7F1A5" w14:textId="77777777" w:rsidR="00BD1E3C" w:rsidRPr="005D74B5" w:rsidRDefault="00BD1E3C" w:rsidP="005D74B5">
            <w:r w:rsidRPr="005D74B5">
              <w:t> </w:t>
            </w:r>
          </w:p>
        </w:tc>
      </w:tr>
      <w:tr w:rsidR="00BD1E3C" w:rsidRPr="005D74B5" w14:paraId="6154E1EE" w14:textId="77777777" w:rsidTr="00444DA9">
        <w:trPr>
          <w:gridAfter w:val="1"/>
          <w:wAfter w:w="556" w:type="pct"/>
          <w:trHeight w:val="285"/>
        </w:trPr>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204A113E" w14:textId="77777777" w:rsidR="00BD1E3C" w:rsidRPr="005D74B5" w:rsidRDefault="00BD1E3C" w:rsidP="00444DA9">
            <w:pPr>
              <w:jc w:val="center"/>
            </w:pPr>
            <w:r w:rsidRPr="005D74B5">
              <w:t>3</w:t>
            </w:r>
          </w:p>
        </w:tc>
        <w:tc>
          <w:tcPr>
            <w:tcW w:w="556" w:type="pct"/>
            <w:tcBorders>
              <w:top w:val="nil"/>
              <w:left w:val="nil"/>
              <w:bottom w:val="single" w:sz="4" w:space="0" w:color="auto"/>
              <w:right w:val="single" w:sz="4" w:space="0" w:color="auto"/>
            </w:tcBorders>
            <w:shd w:val="clear" w:color="auto" w:fill="auto"/>
            <w:noWrap/>
            <w:vAlign w:val="bottom"/>
            <w:hideMark/>
          </w:tcPr>
          <w:p w14:paraId="548430B1"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6E4CE6D7"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1740BF91"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2A01E216"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254B399D" w14:textId="77777777" w:rsidR="00BD1E3C" w:rsidRPr="005D74B5" w:rsidRDefault="00BD1E3C" w:rsidP="005D74B5">
            <w:r w:rsidRPr="005D74B5">
              <w:t> </w:t>
            </w:r>
          </w:p>
        </w:tc>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51EE0AC9" w14:textId="72699DDC"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34209730" w14:textId="77777777" w:rsidR="00BD1E3C" w:rsidRPr="005D74B5" w:rsidRDefault="00BD1E3C" w:rsidP="005D74B5">
            <w:r w:rsidRPr="005D74B5">
              <w:t> </w:t>
            </w:r>
          </w:p>
        </w:tc>
      </w:tr>
      <w:tr w:rsidR="00BD1E3C" w:rsidRPr="005D74B5" w14:paraId="6D715115" w14:textId="77777777" w:rsidTr="00444DA9">
        <w:trPr>
          <w:gridAfter w:val="1"/>
          <w:wAfter w:w="556" w:type="pct"/>
          <w:trHeight w:val="285"/>
        </w:trPr>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106C4AF8" w14:textId="77777777" w:rsidR="00BD1E3C" w:rsidRPr="005D74B5" w:rsidRDefault="00BD1E3C" w:rsidP="00444DA9">
            <w:pPr>
              <w:jc w:val="center"/>
            </w:pPr>
            <w:r w:rsidRPr="005D74B5">
              <w:t>4</w:t>
            </w:r>
          </w:p>
        </w:tc>
        <w:tc>
          <w:tcPr>
            <w:tcW w:w="556" w:type="pct"/>
            <w:tcBorders>
              <w:top w:val="nil"/>
              <w:left w:val="nil"/>
              <w:bottom w:val="single" w:sz="4" w:space="0" w:color="auto"/>
              <w:right w:val="single" w:sz="4" w:space="0" w:color="auto"/>
            </w:tcBorders>
            <w:shd w:val="clear" w:color="auto" w:fill="auto"/>
            <w:noWrap/>
            <w:vAlign w:val="bottom"/>
            <w:hideMark/>
          </w:tcPr>
          <w:p w14:paraId="2584C7F7"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71F80739"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533A1443"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7628203C"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7C698C17" w14:textId="77777777" w:rsidR="00BD1E3C" w:rsidRPr="005D74B5" w:rsidRDefault="00BD1E3C" w:rsidP="005D74B5">
            <w:r w:rsidRPr="005D74B5">
              <w:t> </w:t>
            </w:r>
          </w:p>
        </w:tc>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78303694" w14:textId="1BA5E21F"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6CAABF14" w14:textId="77777777" w:rsidR="00BD1E3C" w:rsidRPr="005D74B5" w:rsidRDefault="00BD1E3C" w:rsidP="005D74B5">
            <w:r w:rsidRPr="005D74B5">
              <w:t> </w:t>
            </w:r>
          </w:p>
        </w:tc>
      </w:tr>
      <w:tr w:rsidR="00BD1E3C" w:rsidRPr="005D74B5" w14:paraId="2255EDB3" w14:textId="77777777" w:rsidTr="00444DA9">
        <w:trPr>
          <w:gridAfter w:val="1"/>
          <w:wAfter w:w="556" w:type="pct"/>
          <w:trHeight w:val="285"/>
        </w:trPr>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2F408558" w14:textId="77777777" w:rsidR="00BD1E3C" w:rsidRPr="005D74B5" w:rsidRDefault="00BD1E3C" w:rsidP="00444DA9">
            <w:pPr>
              <w:jc w:val="center"/>
            </w:pPr>
            <w:r w:rsidRPr="005D74B5">
              <w:t>5</w:t>
            </w:r>
          </w:p>
        </w:tc>
        <w:tc>
          <w:tcPr>
            <w:tcW w:w="556" w:type="pct"/>
            <w:tcBorders>
              <w:top w:val="nil"/>
              <w:left w:val="nil"/>
              <w:bottom w:val="single" w:sz="4" w:space="0" w:color="auto"/>
              <w:right w:val="single" w:sz="4" w:space="0" w:color="auto"/>
            </w:tcBorders>
            <w:shd w:val="clear" w:color="auto" w:fill="auto"/>
            <w:noWrap/>
            <w:vAlign w:val="bottom"/>
            <w:hideMark/>
          </w:tcPr>
          <w:p w14:paraId="59485E67"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485A82AA"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53538727"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4674C360"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08781C69" w14:textId="77777777" w:rsidR="00BD1E3C" w:rsidRPr="005D74B5" w:rsidRDefault="00BD1E3C" w:rsidP="005D74B5">
            <w:r w:rsidRPr="005D74B5">
              <w:t> </w:t>
            </w:r>
          </w:p>
        </w:tc>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02E69628" w14:textId="0A810913"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631B1DDF" w14:textId="77777777" w:rsidR="00BD1E3C" w:rsidRPr="005D74B5" w:rsidRDefault="00BD1E3C" w:rsidP="005D74B5">
            <w:r w:rsidRPr="005D74B5">
              <w:t> </w:t>
            </w:r>
          </w:p>
        </w:tc>
      </w:tr>
      <w:tr w:rsidR="00BD1E3C" w:rsidRPr="005D74B5" w14:paraId="6969521A" w14:textId="77777777" w:rsidTr="00444DA9">
        <w:trPr>
          <w:gridAfter w:val="1"/>
          <w:wAfter w:w="556" w:type="pct"/>
          <w:trHeight w:val="285"/>
        </w:trPr>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558CB5E8" w14:textId="77777777" w:rsidR="00BD1E3C" w:rsidRPr="005D74B5" w:rsidRDefault="00BD1E3C" w:rsidP="00444DA9">
            <w:pPr>
              <w:jc w:val="center"/>
            </w:pPr>
            <w:r w:rsidRPr="005D74B5">
              <w:t>6</w:t>
            </w:r>
          </w:p>
        </w:tc>
        <w:tc>
          <w:tcPr>
            <w:tcW w:w="556" w:type="pct"/>
            <w:tcBorders>
              <w:top w:val="nil"/>
              <w:left w:val="nil"/>
              <w:bottom w:val="single" w:sz="4" w:space="0" w:color="auto"/>
              <w:right w:val="single" w:sz="4" w:space="0" w:color="auto"/>
            </w:tcBorders>
            <w:shd w:val="clear" w:color="auto" w:fill="auto"/>
            <w:noWrap/>
            <w:vAlign w:val="bottom"/>
            <w:hideMark/>
          </w:tcPr>
          <w:p w14:paraId="122B62DF"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257CB378"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3BFDCDBF"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12CAF959"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0FCC8076" w14:textId="77777777" w:rsidR="00BD1E3C" w:rsidRPr="005D74B5" w:rsidRDefault="00BD1E3C" w:rsidP="005D74B5">
            <w:r w:rsidRPr="005D74B5">
              <w:t> </w:t>
            </w:r>
          </w:p>
        </w:tc>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3368DA07" w14:textId="47EF08C3"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588109FF" w14:textId="77777777" w:rsidR="00BD1E3C" w:rsidRPr="005D74B5" w:rsidRDefault="00BD1E3C" w:rsidP="005D74B5">
            <w:r w:rsidRPr="005D74B5">
              <w:t> </w:t>
            </w:r>
          </w:p>
        </w:tc>
      </w:tr>
      <w:tr w:rsidR="00BD1E3C" w:rsidRPr="005D74B5" w14:paraId="55688FDA" w14:textId="77777777" w:rsidTr="00444DA9">
        <w:trPr>
          <w:gridAfter w:val="1"/>
          <w:wAfter w:w="556" w:type="pct"/>
          <w:trHeight w:val="285"/>
        </w:trPr>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087FA0D1" w14:textId="77777777" w:rsidR="00BD1E3C" w:rsidRPr="005D74B5" w:rsidRDefault="00BD1E3C" w:rsidP="00444DA9">
            <w:pPr>
              <w:jc w:val="center"/>
            </w:pPr>
            <w:r w:rsidRPr="005D74B5">
              <w:t>7</w:t>
            </w:r>
          </w:p>
        </w:tc>
        <w:tc>
          <w:tcPr>
            <w:tcW w:w="556" w:type="pct"/>
            <w:tcBorders>
              <w:top w:val="nil"/>
              <w:left w:val="nil"/>
              <w:bottom w:val="single" w:sz="4" w:space="0" w:color="auto"/>
              <w:right w:val="single" w:sz="4" w:space="0" w:color="auto"/>
            </w:tcBorders>
            <w:shd w:val="clear" w:color="auto" w:fill="auto"/>
            <w:noWrap/>
            <w:vAlign w:val="bottom"/>
            <w:hideMark/>
          </w:tcPr>
          <w:p w14:paraId="23491E96"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47271DDC"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42B151B2"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2797EC29"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0A4BBA36" w14:textId="77777777" w:rsidR="00BD1E3C" w:rsidRPr="005D74B5" w:rsidRDefault="00BD1E3C" w:rsidP="005D74B5">
            <w:r w:rsidRPr="005D74B5">
              <w:t> </w:t>
            </w:r>
          </w:p>
        </w:tc>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163370E0" w14:textId="40B16959"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4E7E113F" w14:textId="77777777" w:rsidR="00BD1E3C" w:rsidRPr="005D74B5" w:rsidRDefault="00BD1E3C" w:rsidP="005D74B5">
            <w:r w:rsidRPr="005D74B5">
              <w:t> </w:t>
            </w:r>
          </w:p>
        </w:tc>
      </w:tr>
      <w:tr w:rsidR="00BD1E3C" w:rsidRPr="005D74B5" w14:paraId="5E2C6B94" w14:textId="77777777" w:rsidTr="00444DA9">
        <w:trPr>
          <w:gridAfter w:val="1"/>
          <w:wAfter w:w="556" w:type="pct"/>
          <w:trHeight w:val="285"/>
        </w:trPr>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2763829A" w14:textId="77777777" w:rsidR="00BD1E3C" w:rsidRPr="005D74B5" w:rsidRDefault="00BD1E3C" w:rsidP="00444DA9">
            <w:pPr>
              <w:jc w:val="center"/>
            </w:pPr>
            <w:r w:rsidRPr="005D74B5">
              <w:t>8</w:t>
            </w:r>
          </w:p>
        </w:tc>
        <w:tc>
          <w:tcPr>
            <w:tcW w:w="556" w:type="pct"/>
            <w:tcBorders>
              <w:top w:val="nil"/>
              <w:left w:val="nil"/>
              <w:bottom w:val="single" w:sz="4" w:space="0" w:color="auto"/>
              <w:right w:val="single" w:sz="4" w:space="0" w:color="auto"/>
            </w:tcBorders>
            <w:shd w:val="clear" w:color="auto" w:fill="auto"/>
            <w:noWrap/>
            <w:vAlign w:val="bottom"/>
            <w:hideMark/>
          </w:tcPr>
          <w:p w14:paraId="2F9610B5"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2B0BC386"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7D58C85D"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520B8C13"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20098B26" w14:textId="77777777" w:rsidR="00BD1E3C" w:rsidRPr="005D74B5" w:rsidRDefault="00BD1E3C" w:rsidP="005D74B5">
            <w:r w:rsidRPr="005D74B5">
              <w:t> </w:t>
            </w:r>
          </w:p>
        </w:tc>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292BE6E8" w14:textId="526DBB52"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14460B4E" w14:textId="77777777" w:rsidR="00BD1E3C" w:rsidRPr="005D74B5" w:rsidRDefault="00BD1E3C" w:rsidP="005D74B5">
            <w:r w:rsidRPr="005D74B5">
              <w:t> </w:t>
            </w:r>
          </w:p>
        </w:tc>
      </w:tr>
      <w:tr w:rsidR="00BD1E3C" w:rsidRPr="005D74B5" w14:paraId="12DA87DD" w14:textId="77777777" w:rsidTr="00444DA9">
        <w:trPr>
          <w:gridAfter w:val="1"/>
          <w:wAfter w:w="556" w:type="pct"/>
          <w:trHeight w:val="285"/>
        </w:trPr>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6927E81A" w14:textId="77777777" w:rsidR="00BD1E3C" w:rsidRPr="005D74B5" w:rsidRDefault="00BD1E3C" w:rsidP="00444DA9">
            <w:pPr>
              <w:jc w:val="center"/>
            </w:pPr>
            <w:r w:rsidRPr="005D74B5">
              <w:t>9</w:t>
            </w:r>
          </w:p>
        </w:tc>
        <w:tc>
          <w:tcPr>
            <w:tcW w:w="556" w:type="pct"/>
            <w:tcBorders>
              <w:top w:val="nil"/>
              <w:left w:val="nil"/>
              <w:bottom w:val="single" w:sz="4" w:space="0" w:color="auto"/>
              <w:right w:val="single" w:sz="4" w:space="0" w:color="auto"/>
            </w:tcBorders>
            <w:shd w:val="clear" w:color="auto" w:fill="auto"/>
            <w:noWrap/>
            <w:vAlign w:val="bottom"/>
            <w:hideMark/>
          </w:tcPr>
          <w:p w14:paraId="3B001765"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0D8E5164"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27D518AF"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3520C39F" w14:textId="77777777"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44FD80A1" w14:textId="77777777" w:rsidR="00BD1E3C" w:rsidRPr="005D74B5" w:rsidRDefault="00BD1E3C" w:rsidP="005D74B5">
            <w:r w:rsidRPr="005D74B5">
              <w:t> </w:t>
            </w:r>
          </w:p>
        </w:tc>
        <w:tc>
          <w:tcPr>
            <w:tcW w:w="556" w:type="pct"/>
            <w:tcBorders>
              <w:top w:val="nil"/>
              <w:left w:val="single" w:sz="4" w:space="0" w:color="auto"/>
              <w:bottom w:val="single" w:sz="4" w:space="0" w:color="auto"/>
              <w:right w:val="single" w:sz="4" w:space="0" w:color="auto"/>
            </w:tcBorders>
            <w:shd w:val="clear" w:color="auto" w:fill="auto"/>
            <w:noWrap/>
            <w:vAlign w:val="bottom"/>
            <w:hideMark/>
          </w:tcPr>
          <w:p w14:paraId="4C3C8079" w14:textId="4E99290F" w:rsidR="00BD1E3C" w:rsidRPr="005D74B5" w:rsidRDefault="00BD1E3C" w:rsidP="005D74B5">
            <w:r w:rsidRPr="005D74B5">
              <w:t> </w:t>
            </w:r>
          </w:p>
        </w:tc>
        <w:tc>
          <w:tcPr>
            <w:tcW w:w="556" w:type="pct"/>
            <w:tcBorders>
              <w:top w:val="nil"/>
              <w:left w:val="nil"/>
              <w:bottom w:val="single" w:sz="4" w:space="0" w:color="auto"/>
              <w:right w:val="single" w:sz="4" w:space="0" w:color="auto"/>
            </w:tcBorders>
            <w:shd w:val="clear" w:color="auto" w:fill="auto"/>
            <w:noWrap/>
            <w:vAlign w:val="bottom"/>
            <w:hideMark/>
          </w:tcPr>
          <w:p w14:paraId="48196F95" w14:textId="77777777" w:rsidR="00BD1E3C" w:rsidRPr="005D74B5" w:rsidRDefault="00BD1E3C" w:rsidP="005D74B5">
            <w:r w:rsidRPr="005D74B5">
              <w:t> </w:t>
            </w:r>
          </w:p>
        </w:tc>
      </w:tr>
      <w:tr w:rsidR="00BD1E3C" w:rsidRPr="005D74B5" w14:paraId="6D4E7366" w14:textId="77777777" w:rsidTr="00444DA9">
        <w:trPr>
          <w:gridAfter w:val="1"/>
          <w:wAfter w:w="556" w:type="pct"/>
          <w:trHeight w:val="285"/>
        </w:trPr>
        <w:tc>
          <w:tcPr>
            <w:tcW w:w="5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9AEFDE" w14:textId="77777777" w:rsidR="00BD1E3C" w:rsidRPr="005D74B5" w:rsidRDefault="00BD1E3C" w:rsidP="00444DA9">
            <w:pPr>
              <w:jc w:val="center"/>
            </w:pPr>
            <w:r w:rsidRPr="005D74B5">
              <w:t>10</w:t>
            </w:r>
          </w:p>
        </w:tc>
        <w:tc>
          <w:tcPr>
            <w:tcW w:w="556" w:type="pct"/>
            <w:tcBorders>
              <w:top w:val="single" w:sz="4" w:space="0" w:color="auto"/>
              <w:left w:val="nil"/>
              <w:bottom w:val="single" w:sz="4" w:space="0" w:color="auto"/>
              <w:right w:val="single" w:sz="4" w:space="0" w:color="auto"/>
            </w:tcBorders>
            <w:shd w:val="clear" w:color="auto" w:fill="auto"/>
            <w:noWrap/>
            <w:vAlign w:val="bottom"/>
            <w:hideMark/>
          </w:tcPr>
          <w:p w14:paraId="26F0F589" w14:textId="77777777" w:rsidR="00BD1E3C" w:rsidRPr="005D74B5" w:rsidRDefault="00BD1E3C" w:rsidP="005D74B5">
            <w:r w:rsidRPr="005D74B5">
              <w:t> </w:t>
            </w:r>
          </w:p>
        </w:tc>
        <w:tc>
          <w:tcPr>
            <w:tcW w:w="556" w:type="pct"/>
            <w:tcBorders>
              <w:top w:val="single" w:sz="4" w:space="0" w:color="auto"/>
              <w:left w:val="nil"/>
              <w:bottom w:val="single" w:sz="4" w:space="0" w:color="auto"/>
              <w:right w:val="single" w:sz="4" w:space="0" w:color="auto"/>
            </w:tcBorders>
            <w:shd w:val="clear" w:color="auto" w:fill="auto"/>
            <w:noWrap/>
            <w:vAlign w:val="bottom"/>
            <w:hideMark/>
          </w:tcPr>
          <w:p w14:paraId="0508531A" w14:textId="77777777" w:rsidR="00BD1E3C" w:rsidRPr="005D74B5" w:rsidRDefault="00BD1E3C" w:rsidP="005D74B5">
            <w:r w:rsidRPr="005D74B5">
              <w:t> </w:t>
            </w:r>
          </w:p>
        </w:tc>
        <w:tc>
          <w:tcPr>
            <w:tcW w:w="556" w:type="pct"/>
            <w:tcBorders>
              <w:top w:val="single" w:sz="4" w:space="0" w:color="auto"/>
              <w:left w:val="nil"/>
              <w:bottom w:val="single" w:sz="4" w:space="0" w:color="auto"/>
              <w:right w:val="single" w:sz="4" w:space="0" w:color="auto"/>
            </w:tcBorders>
            <w:shd w:val="clear" w:color="auto" w:fill="auto"/>
            <w:noWrap/>
            <w:vAlign w:val="bottom"/>
            <w:hideMark/>
          </w:tcPr>
          <w:p w14:paraId="2B68C71E" w14:textId="77777777" w:rsidR="00BD1E3C" w:rsidRPr="005D74B5" w:rsidRDefault="00BD1E3C" w:rsidP="005D74B5">
            <w:r w:rsidRPr="005D74B5">
              <w:t> </w:t>
            </w:r>
          </w:p>
        </w:tc>
        <w:tc>
          <w:tcPr>
            <w:tcW w:w="556" w:type="pct"/>
            <w:tcBorders>
              <w:top w:val="single" w:sz="4" w:space="0" w:color="auto"/>
              <w:left w:val="nil"/>
              <w:bottom w:val="single" w:sz="4" w:space="0" w:color="auto"/>
              <w:right w:val="single" w:sz="4" w:space="0" w:color="auto"/>
            </w:tcBorders>
            <w:shd w:val="clear" w:color="auto" w:fill="auto"/>
            <w:noWrap/>
            <w:vAlign w:val="bottom"/>
            <w:hideMark/>
          </w:tcPr>
          <w:p w14:paraId="6DAB85FD" w14:textId="77777777" w:rsidR="00BD1E3C" w:rsidRPr="005D74B5" w:rsidRDefault="00BD1E3C" w:rsidP="005D74B5">
            <w:r w:rsidRPr="005D74B5">
              <w:t> </w:t>
            </w:r>
          </w:p>
        </w:tc>
        <w:tc>
          <w:tcPr>
            <w:tcW w:w="556" w:type="pct"/>
            <w:tcBorders>
              <w:top w:val="single" w:sz="4" w:space="0" w:color="auto"/>
              <w:left w:val="nil"/>
              <w:bottom w:val="single" w:sz="4" w:space="0" w:color="auto"/>
              <w:right w:val="single" w:sz="4" w:space="0" w:color="auto"/>
            </w:tcBorders>
            <w:shd w:val="clear" w:color="auto" w:fill="auto"/>
            <w:noWrap/>
            <w:vAlign w:val="bottom"/>
            <w:hideMark/>
          </w:tcPr>
          <w:p w14:paraId="68402EAC" w14:textId="77777777" w:rsidR="00BD1E3C" w:rsidRPr="005D74B5" w:rsidRDefault="00BD1E3C" w:rsidP="005D74B5">
            <w:r w:rsidRPr="005D74B5">
              <w:t> </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4B6EC1" w14:textId="23812E0D" w:rsidR="00BD1E3C" w:rsidRPr="005D74B5" w:rsidRDefault="00BD1E3C" w:rsidP="005D74B5">
            <w:r w:rsidRPr="005D74B5">
              <w:t> </w:t>
            </w:r>
          </w:p>
        </w:tc>
        <w:tc>
          <w:tcPr>
            <w:tcW w:w="556" w:type="pct"/>
            <w:tcBorders>
              <w:top w:val="single" w:sz="4" w:space="0" w:color="auto"/>
              <w:left w:val="nil"/>
              <w:bottom w:val="single" w:sz="4" w:space="0" w:color="auto"/>
              <w:right w:val="single" w:sz="4" w:space="0" w:color="auto"/>
            </w:tcBorders>
            <w:shd w:val="clear" w:color="auto" w:fill="auto"/>
            <w:noWrap/>
            <w:vAlign w:val="bottom"/>
            <w:hideMark/>
          </w:tcPr>
          <w:p w14:paraId="45E495AA" w14:textId="77777777" w:rsidR="00BD1E3C" w:rsidRPr="005D74B5" w:rsidRDefault="00BD1E3C" w:rsidP="005D74B5">
            <w:r w:rsidRPr="005D74B5">
              <w:t> </w:t>
            </w:r>
          </w:p>
        </w:tc>
      </w:tr>
      <w:tr w:rsidR="00BD1E3C" w:rsidRPr="005D74B5" w14:paraId="09D72C7D" w14:textId="77777777" w:rsidTr="00444DA9">
        <w:trPr>
          <w:gridAfter w:val="1"/>
          <w:wAfter w:w="556" w:type="pct"/>
          <w:trHeight w:val="285"/>
        </w:trPr>
        <w:tc>
          <w:tcPr>
            <w:tcW w:w="556" w:type="pct"/>
            <w:tcBorders>
              <w:top w:val="single" w:sz="4" w:space="0" w:color="auto"/>
              <w:left w:val="single" w:sz="4" w:space="0" w:color="auto"/>
              <w:bottom w:val="single" w:sz="4" w:space="0" w:color="auto"/>
            </w:tcBorders>
            <w:shd w:val="clear" w:color="auto" w:fill="auto"/>
            <w:noWrap/>
            <w:vAlign w:val="bottom"/>
          </w:tcPr>
          <w:p w14:paraId="25A8B491" w14:textId="4E429423" w:rsidR="00BD1E3C" w:rsidRPr="005D74B5" w:rsidRDefault="008E1135" w:rsidP="005D74B5">
            <w:pPr>
              <w:rPr>
                <w:rFonts w:ascii="Aptos Narrow" w:hAnsi="Aptos Narrow"/>
                <w:color w:val="000000"/>
                <w:sz w:val="22"/>
                <w:szCs w:val="22"/>
              </w:rPr>
            </w:pPr>
            <w:r w:rsidRPr="005D74B5">
              <w:object w:dxaOrig="440" w:dyaOrig="300" w14:anchorId="02CEDB0F">
                <v:shape id="_x0000_i1127" type="#_x0000_t75" style="width:21.65pt;height:15.65pt" o:ole="">
                  <v:imagedata r:id="rId219" o:title=""/>
                </v:shape>
                <o:OLEObject Type="Embed" ProgID="Equation.DSMT4" ShapeID="_x0000_i1127" DrawAspect="Content" ObjectID="_1772013183" r:id="rId220"/>
              </w:object>
            </w:r>
          </w:p>
        </w:tc>
        <w:tc>
          <w:tcPr>
            <w:tcW w:w="556" w:type="pct"/>
            <w:tcBorders>
              <w:top w:val="single" w:sz="4" w:space="0" w:color="auto"/>
              <w:bottom w:val="single" w:sz="4" w:space="0" w:color="auto"/>
              <w:right w:val="single" w:sz="4" w:space="0" w:color="auto"/>
            </w:tcBorders>
            <w:shd w:val="clear" w:color="auto" w:fill="auto"/>
            <w:noWrap/>
            <w:vAlign w:val="bottom"/>
          </w:tcPr>
          <w:p w14:paraId="5423EF86" w14:textId="77777777" w:rsidR="00BD1E3C" w:rsidRPr="005D74B5" w:rsidRDefault="00BD1E3C" w:rsidP="005D74B5"/>
        </w:tc>
        <w:tc>
          <w:tcPr>
            <w:tcW w:w="556" w:type="pct"/>
            <w:tcBorders>
              <w:top w:val="single" w:sz="4" w:space="0" w:color="auto"/>
              <w:left w:val="nil"/>
            </w:tcBorders>
            <w:shd w:val="clear" w:color="auto" w:fill="auto"/>
            <w:noWrap/>
            <w:vAlign w:val="bottom"/>
          </w:tcPr>
          <w:p w14:paraId="01A8C126" w14:textId="77777777" w:rsidR="00BD1E3C" w:rsidRPr="005D74B5" w:rsidRDefault="00BD1E3C" w:rsidP="005D74B5"/>
        </w:tc>
        <w:tc>
          <w:tcPr>
            <w:tcW w:w="556" w:type="pct"/>
            <w:tcBorders>
              <w:top w:val="single" w:sz="4" w:space="0" w:color="auto"/>
            </w:tcBorders>
            <w:shd w:val="clear" w:color="auto" w:fill="auto"/>
            <w:noWrap/>
            <w:vAlign w:val="bottom"/>
          </w:tcPr>
          <w:p w14:paraId="42067DA3" w14:textId="77777777" w:rsidR="00BD1E3C" w:rsidRPr="005D74B5" w:rsidRDefault="00BD1E3C" w:rsidP="005D74B5"/>
        </w:tc>
        <w:tc>
          <w:tcPr>
            <w:tcW w:w="556" w:type="pct"/>
            <w:tcBorders>
              <w:top w:val="single" w:sz="4" w:space="0" w:color="auto"/>
            </w:tcBorders>
            <w:shd w:val="clear" w:color="auto" w:fill="auto"/>
            <w:noWrap/>
            <w:vAlign w:val="bottom"/>
          </w:tcPr>
          <w:p w14:paraId="0E0E9DDA" w14:textId="77777777" w:rsidR="00BD1E3C" w:rsidRPr="005D74B5" w:rsidRDefault="00BD1E3C" w:rsidP="005D74B5"/>
        </w:tc>
        <w:tc>
          <w:tcPr>
            <w:tcW w:w="556" w:type="pct"/>
            <w:tcBorders>
              <w:top w:val="single" w:sz="4" w:space="0" w:color="auto"/>
            </w:tcBorders>
            <w:shd w:val="clear" w:color="auto" w:fill="auto"/>
            <w:noWrap/>
            <w:vAlign w:val="bottom"/>
          </w:tcPr>
          <w:p w14:paraId="61CA65A5" w14:textId="77777777" w:rsidR="00BD1E3C" w:rsidRPr="005D74B5" w:rsidRDefault="00BD1E3C" w:rsidP="005D74B5"/>
        </w:tc>
        <w:tc>
          <w:tcPr>
            <w:tcW w:w="556" w:type="pct"/>
            <w:tcBorders>
              <w:top w:val="single" w:sz="4" w:space="0" w:color="auto"/>
            </w:tcBorders>
            <w:shd w:val="clear" w:color="auto" w:fill="auto"/>
            <w:noWrap/>
            <w:vAlign w:val="bottom"/>
          </w:tcPr>
          <w:p w14:paraId="2CAA66A6" w14:textId="77777777" w:rsidR="00BD1E3C" w:rsidRPr="005D74B5" w:rsidRDefault="00BD1E3C" w:rsidP="005D74B5"/>
        </w:tc>
        <w:tc>
          <w:tcPr>
            <w:tcW w:w="556" w:type="pct"/>
            <w:tcBorders>
              <w:top w:val="single" w:sz="4" w:space="0" w:color="auto"/>
            </w:tcBorders>
            <w:shd w:val="clear" w:color="auto" w:fill="auto"/>
            <w:noWrap/>
            <w:vAlign w:val="bottom"/>
          </w:tcPr>
          <w:p w14:paraId="2030C3E0" w14:textId="77777777" w:rsidR="00BD1E3C" w:rsidRPr="005D74B5" w:rsidRDefault="00BD1E3C" w:rsidP="005D74B5"/>
        </w:tc>
      </w:tr>
    </w:tbl>
    <w:p w14:paraId="186D95AB" w14:textId="77777777" w:rsidR="00D32FFC" w:rsidRDefault="00D32FFC" w:rsidP="005D74B5"/>
    <w:p w14:paraId="6FC97B09" w14:textId="77777777" w:rsidR="0056299D" w:rsidRDefault="0056299D" w:rsidP="005D74B5"/>
    <w:p w14:paraId="59892758" w14:textId="77777777" w:rsidR="0056299D" w:rsidRDefault="0056299D" w:rsidP="005D74B5"/>
    <w:p w14:paraId="2AA92AE8" w14:textId="77777777" w:rsidR="0056299D" w:rsidRDefault="0056299D" w:rsidP="005D74B5"/>
    <w:p w14:paraId="3D5A6A47" w14:textId="77777777" w:rsidR="0056299D" w:rsidRPr="005D74B5" w:rsidRDefault="0056299D" w:rsidP="005D74B5"/>
    <w:p w14:paraId="1C0EFFF5" w14:textId="37C6E0CA" w:rsidR="00D32FFC" w:rsidRPr="005D74B5" w:rsidRDefault="00D32FFC" w:rsidP="00B40AF2">
      <w:pPr>
        <w:pStyle w:val="Caption"/>
      </w:pPr>
      <w:bookmarkStart w:id="23" w:name="_Ref99223461"/>
      <w:r w:rsidRPr="005D74B5">
        <w:lastRenderedPageBreak/>
        <w:t xml:space="preserve">Tab. </w:t>
      </w:r>
      <w:r w:rsidRPr="005D74B5">
        <w:fldChar w:fldCharType="begin"/>
      </w:r>
      <w:r w:rsidRPr="005D74B5">
        <w:instrText xml:space="preserve"> SEQ Tab. \* ARABIC </w:instrText>
      </w:r>
      <w:r w:rsidRPr="005D74B5">
        <w:fldChar w:fldCharType="separate"/>
      </w:r>
      <w:r w:rsidR="003F1C3D" w:rsidRPr="005D74B5">
        <w:rPr>
          <w:noProof/>
        </w:rPr>
        <w:t>3</w:t>
      </w:r>
      <w:r w:rsidRPr="005D74B5">
        <w:fldChar w:fldCharType="end"/>
      </w:r>
      <w:bookmarkEnd w:id="23"/>
      <w:r w:rsidRPr="005D74B5">
        <w:t xml:space="preserve"> Výsledky vyhodnotenia nameraných údajov</w:t>
      </w:r>
    </w:p>
    <w:tbl>
      <w:tblPr>
        <w:tblW w:w="0" w:type="auto"/>
        <w:tblLayout w:type="fixed"/>
        <w:tblLook w:val="04A0" w:firstRow="1" w:lastRow="0" w:firstColumn="1" w:lastColumn="0" w:noHBand="0" w:noVBand="1"/>
      </w:tblPr>
      <w:tblGrid>
        <w:gridCol w:w="1180"/>
        <w:gridCol w:w="1181"/>
        <w:gridCol w:w="1180"/>
        <w:gridCol w:w="1181"/>
        <w:gridCol w:w="1180"/>
        <w:gridCol w:w="1181"/>
      </w:tblGrid>
      <w:tr w:rsidR="00F062D9" w:rsidRPr="005D74B5" w14:paraId="29994580" w14:textId="77777777" w:rsidTr="00397624">
        <w:trPr>
          <w:trHeight w:val="283"/>
        </w:trPr>
        <w:tc>
          <w:tcPr>
            <w:tcW w:w="2361"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831967" w14:textId="2EC39049" w:rsidR="00F062D9" w:rsidRPr="005D74B5" w:rsidRDefault="00F062D9" w:rsidP="005D74B5">
            <w:r w:rsidRPr="005D74B5">
              <w:t>Experimentálne údaje</w:t>
            </w:r>
          </w:p>
        </w:tc>
        <w:tc>
          <w:tcPr>
            <w:tcW w:w="2361" w:type="dxa"/>
            <w:gridSpan w:val="2"/>
            <w:tcBorders>
              <w:top w:val="single" w:sz="4" w:space="0" w:color="auto"/>
              <w:left w:val="nil"/>
              <w:bottom w:val="single" w:sz="4" w:space="0" w:color="auto"/>
              <w:right w:val="single" w:sz="4" w:space="0" w:color="auto"/>
            </w:tcBorders>
            <w:shd w:val="clear" w:color="auto" w:fill="auto"/>
            <w:noWrap/>
            <w:vAlign w:val="center"/>
            <w:hideMark/>
          </w:tcPr>
          <w:p w14:paraId="2AF07A2C" w14:textId="47BD09B8" w:rsidR="00F062D9" w:rsidRPr="005D74B5" w:rsidRDefault="00F062D9" w:rsidP="005D74B5">
            <w:r w:rsidRPr="005D74B5">
              <w:t>Vypočítané hodnoty</w:t>
            </w:r>
          </w:p>
        </w:tc>
        <w:tc>
          <w:tcPr>
            <w:tcW w:w="2361" w:type="dxa"/>
            <w:gridSpan w:val="2"/>
            <w:tcBorders>
              <w:top w:val="single" w:sz="4" w:space="0" w:color="auto"/>
              <w:left w:val="nil"/>
              <w:bottom w:val="single" w:sz="4" w:space="0" w:color="auto"/>
              <w:right w:val="single" w:sz="4" w:space="0" w:color="auto"/>
            </w:tcBorders>
            <w:shd w:val="clear" w:color="auto" w:fill="auto"/>
            <w:noWrap/>
            <w:vAlign w:val="center"/>
            <w:hideMark/>
          </w:tcPr>
          <w:p w14:paraId="1718B30A" w14:textId="59EA0322" w:rsidR="00F062D9" w:rsidRPr="005D74B5" w:rsidRDefault="00F062D9" w:rsidP="005D74B5">
            <w:r w:rsidRPr="005D74B5">
              <w:t>Porovnanie</w:t>
            </w:r>
          </w:p>
        </w:tc>
      </w:tr>
      <w:tr w:rsidR="00397624" w:rsidRPr="005D74B5" w14:paraId="31AC69AA" w14:textId="77777777" w:rsidTr="0056299D">
        <w:trPr>
          <w:trHeight w:val="285"/>
        </w:trPr>
        <w:tc>
          <w:tcPr>
            <w:tcW w:w="1180" w:type="dxa"/>
            <w:tcBorders>
              <w:top w:val="nil"/>
              <w:left w:val="single" w:sz="4" w:space="0" w:color="auto"/>
              <w:bottom w:val="single" w:sz="4" w:space="0" w:color="auto"/>
              <w:right w:val="nil"/>
            </w:tcBorders>
            <w:shd w:val="clear" w:color="auto" w:fill="auto"/>
            <w:noWrap/>
            <w:vAlign w:val="center"/>
            <w:hideMark/>
          </w:tcPr>
          <w:p w14:paraId="780C022F" w14:textId="5977F900" w:rsidR="00397624" w:rsidRPr="005D74B5" w:rsidRDefault="001C191D" w:rsidP="005D74B5">
            <w:pPr>
              <w:rPr>
                <w:rFonts w:ascii="Aptos Narrow" w:hAnsi="Aptos Narrow"/>
                <w:color w:val="000000"/>
                <w:sz w:val="22"/>
                <w:szCs w:val="22"/>
              </w:rPr>
            </w:pPr>
            <w:r w:rsidRPr="001C191D">
              <w:rPr>
                <w:position w:val="-14"/>
              </w:rPr>
              <w:object w:dxaOrig="1080" w:dyaOrig="380" w14:anchorId="74565A84">
                <v:shape id="_x0000_i1128" type="#_x0000_t75" style="width:55.55pt;height:19.8pt" o:ole="">
                  <v:imagedata r:id="rId221" o:title=""/>
                </v:shape>
                <o:OLEObject Type="Embed" ProgID="Equation.DSMT4" ShapeID="_x0000_i1128" DrawAspect="Content" ObjectID="_1772013184" r:id="rId222"/>
              </w:object>
            </w:r>
          </w:p>
        </w:tc>
        <w:tc>
          <w:tcPr>
            <w:tcW w:w="1181" w:type="dxa"/>
            <w:tcBorders>
              <w:top w:val="nil"/>
              <w:left w:val="nil"/>
              <w:bottom w:val="single" w:sz="4" w:space="0" w:color="auto"/>
              <w:right w:val="single" w:sz="4" w:space="0" w:color="auto"/>
            </w:tcBorders>
            <w:shd w:val="clear" w:color="auto" w:fill="auto"/>
            <w:noWrap/>
            <w:vAlign w:val="bottom"/>
            <w:hideMark/>
          </w:tcPr>
          <w:p w14:paraId="7FBCB83C" w14:textId="77777777" w:rsidR="00397624" w:rsidRPr="005D74B5" w:rsidRDefault="00397624" w:rsidP="005D74B5">
            <w:r w:rsidRPr="005D74B5">
              <w:t> </w:t>
            </w:r>
          </w:p>
        </w:tc>
        <w:tc>
          <w:tcPr>
            <w:tcW w:w="1180" w:type="dxa"/>
            <w:tcBorders>
              <w:top w:val="nil"/>
              <w:left w:val="nil"/>
              <w:bottom w:val="single" w:sz="4" w:space="0" w:color="auto"/>
              <w:right w:val="nil"/>
            </w:tcBorders>
            <w:shd w:val="clear" w:color="auto" w:fill="auto"/>
            <w:noWrap/>
            <w:vAlign w:val="center"/>
            <w:hideMark/>
          </w:tcPr>
          <w:p w14:paraId="05F4DD0C" w14:textId="325C4151" w:rsidR="00397624" w:rsidRPr="005D74B5" w:rsidRDefault="00F63200" w:rsidP="005D74B5">
            <w:pPr>
              <w:rPr>
                <w:rFonts w:ascii="Aptos Narrow" w:hAnsi="Aptos Narrow"/>
                <w:color w:val="000000"/>
                <w:sz w:val="22"/>
                <w:szCs w:val="22"/>
              </w:rPr>
            </w:pPr>
            <w:r w:rsidRPr="00F63200">
              <w:rPr>
                <w:position w:val="-6"/>
              </w:rPr>
              <w:object w:dxaOrig="840" w:dyaOrig="279" w14:anchorId="63E82A7F">
                <v:shape id="_x0000_i1129" type="#_x0000_t75" style="width:43.2pt;height:14.55pt" o:ole="">
                  <v:imagedata r:id="rId223" o:title=""/>
                </v:shape>
                <o:OLEObject Type="Embed" ProgID="Equation.DSMT4" ShapeID="_x0000_i1129" DrawAspect="Content" ObjectID="_1772013185" r:id="rId224"/>
              </w:object>
            </w:r>
          </w:p>
        </w:tc>
        <w:tc>
          <w:tcPr>
            <w:tcW w:w="1181" w:type="dxa"/>
            <w:tcBorders>
              <w:top w:val="nil"/>
              <w:left w:val="nil"/>
              <w:bottom w:val="single" w:sz="4" w:space="0" w:color="auto"/>
              <w:right w:val="single" w:sz="4" w:space="0" w:color="auto"/>
            </w:tcBorders>
            <w:shd w:val="clear" w:color="auto" w:fill="auto"/>
            <w:noWrap/>
            <w:hideMark/>
          </w:tcPr>
          <w:p w14:paraId="1DD0C398" w14:textId="34368C8E" w:rsidR="00397624" w:rsidRPr="005D74B5" w:rsidRDefault="00397624" w:rsidP="005D74B5"/>
        </w:tc>
        <w:tc>
          <w:tcPr>
            <w:tcW w:w="1180" w:type="dxa"/>
            <w:tcBorders>
              <w:top w:val="nil"/>
              <w:left w:val="nil"/>
              <w:bottom w:val="single" w:sz="4" w:space="0" w:color="auto"/>
              <w:right w:val="nil"/>
            </w:tcBorders>
            <w:shd w:val="clear" w:color="auto" w:fill="auto"/>
            <w:noWrap/>
            <w:vAlign w:val="center"/>
          </w:tcPr>
          <w:p w14:paraId="6CEC5477" w14:textId="17C41710" w:rsidR="00397624" w:rsidRPr="005D74B5" w:rsidRDefault="00F63200" w:rsidP="005D74B5">
            <w:pPr>
              <w:rPr>
                <w:rFonts w:ascii="Aptos Narrow" w:hAnsi="Aptos Narrow"/>
                <w:color w:val="000000"/>
                <w:sz w:val="22"/>
                <w:szCs w:val="22"/>
              </w:rPr>
            </w:pPr>
            <w:r w:rsidRPr="00F63200">
              <w:rPr>
                <w:position w:val="-12"/>
              </w:rPr>
              <w:object w:dxaOrig="740" w:dyaOrig="360" w14:anchorId="5EB21CFF">
                <v:shape id="_x0000_i1130" type="#_x0000_t75" style="width:38.05pt;height:18.75pt" o:ole="">
                  <v:imagedata r:id="rId225" o:title=""/>
                </v:shape>
                <o:OLEObject Type="Embed" ProgID="Equation.DSMT4" ShapeID="_x0000_i1130" DrawAspect="Content" ObjectID="_1772013186" r:id="rId226"/>
              </w:object>
            </w:r>
          </w:p>
        </w:tc>
        <w:tc>
          <w:tcPr>
            <w:tcW w:w="1181" w:type="dxa"/>
            <w:tcBorders>
              <w:top w:val="nil"/>
              <w:left w:val="nil"/>
              <w:bottom w:val="single" w:sz="4" w:space="0" w:color="auto"/>
              <w:right w:val="single" w:sz="4" w:space="0" w:color="auto"/>
            </w:tcBorders>
            <w:shd w:val="clear" w:color="auto" w:fill="auto"/>
            <w:noWrap/>
            <w:vAlign w:val="bottom"/>
          </w:tcPr>
          <w:p w14:paraId="4171468D" w14:textId="1F8316EA" w:rsidR="00397624" w:rsidRPr="005D74B5" w:rsidRDefault="00397624" w:rsidP="005D74B5"/>
        </w:tc>
      </w:tr>
      <w:tr w:rsidR="00397624" w:rsidRPr="005D74B5" w14:paraId="00476CDE" w14:textId="77777777" w:rsidTr="0056299D">
        <w:trPr>
          <w:trHeight w:val="285"/>
        </w:trPr>
        <w:tc>
          <w:tcPr>
            <w:tcW w:w="1180" w:type="dxa"/>
            <w:tcBorders>
              <w:top w:val="single" w:sz="4" w:space="0" w:color="auto"/>
              <w:left w:val="single" w:sz="4" w:space="0" w:color="auto"/>
              <w:bottom w:val="single" w:sz="4" w:space="0" w:color="auto"/>
              <w:right w:val="nil"/>
            </w:tcBorders>
            <w:shd w:val="clear" w:color="auto" w:fill="auto"/>
            <w:noWrap/>
            <w:vAlign w:val="center"/>
            <w:hideMark/>
          </w:tcPr>
          <w:p w14:paraId="3E5E5B73" w14:textId="243C5B11" w:rsidR="00397624" w:rsidRPr="005D74B5" w:rsidRDefault="00E33A35" w:rsidP="005D74B5">
            <w:pPr>
              <w:rPr>
                <w:rFonts w:ascii="Aptos Narrow" w:hAnsi="Aptos Narrow"/>
                <w:color w:val="000000"/>
                <w:sz w:val="22"/>
                <w:szCs w:val="22"/>
              </w:rPr>
            </w:pPr>
            <w:r w:rsidRPr="00E33A35">
              <w:rPr>
                <w:position w:val="-12"/>
              </w:rPr>
              <w:object w:dxaOrig="540" w:dyaOrig="360" w14:anchorId="0C636F29">
                <v:shape id="_x0000_i1131" type="#_x0000_t75" style="width:27.8pt;height:18.75pt" o:ole="">
                  <v:imagedata r:id="rId227" o:title=""/>
                </v:shape>
                <o:OLEObject Type="Embed" ProgID="Equation.DSMT4" ShapeID="_x0000_i1131" DrawAspect="Content" ObjectID="_1772013187" r:id="rId228"/>
              </w:object>
            </w:r>
          </w:p>
        </w:tc>
        <w:tc>
          <w:tcPr>
            <w:tcW w:w="1181" w:type="dxa"/>
            <w:tcBorders>
              <w:top w:val="single" w:sz="4" w:space="0" w:color="auto"/>
              <w:left w:val="nil"/>
              <w:bottom w:val="single" w:sz="4" w:space="0" w:color="auto"/>
              <w:right w:val="single" w:sz="4" w:space="0" w:color="auto"/>
            </w:tcBorders>
            <w:shd w:val="clear" w:color="auto" w:fill="auto"/>
            <w:noWrap/>
            <w:hideMark/>
          </w:tcPr>
          <w:p w14:paraId="44E72990" w14:textId="0D0EBB91" w:rsidR="00397624" w:rsidRPr="005D74B5" w:rsidRDefault="00397624" w:rsidP="005D74B5"/>
        </w:tc>
        <w:tc>
          <w:tcPr>
            <w:tcW w:w="1180" w:type="dxa"/>
            <w:tcBorders>
              <w:top w:val="single" w:sz="4" w:space="0" w:color="auto"/>
              <w:left w:val="nil"/>
              <w:bottom w:val="single" w:sz="4" w:space="0" w:color="auto"/>
              <w:right w:val="nil"/>
            </w:tcBorders>
            <w:shd w:val="clear" w:color="auto" w:fill="auto"/>
            <w:noWrap/>
            <w:vAlign w:val="center"/>
            <w:hideMark/>
          </w:tcPr>
          <w:p w14:paraId="73324A88" w14:textId="1E7AB03C" w:rsidR="00397624" w:rsidRPr="005D74B5" w:rsidRDefault="00F63200" w:rsidP="005D74B5">
            <w:pPr>
              <w:rPr>
                <w:rFonts w:ascii="Aptos Narrow" w:hAnsi="Aptos Narrow"/>
                <w:color w:val="000000"/>
                <w:sz w:val="22"/>
                <w:szCs w:val="22"/>
              </w:rPr>
            </w:pPr>
            <w:r w:rsidRPr="00E33A35">
              <w:rPr>
                <w:position w:val="-12"/>
              </w:rPr>
              <w:object w:dxaOrig="540" w:dyaOrig="360" w14:anchorId="33B3EFA6">
                <v:shape id="_x0000_i1132" type="#_x0000_t75" style="width:27.8pt;height:18.75pt" o:ole="">
                  <v:imagedata r:id="rId229" o:title=""/>
                </v:shape>
                <o:OLEObject Type="Embed" ProgID="Equation.DSMT4" ShapeID="_x0000_i1132" DrawAspect="Content" ObjectID="_1772013188" r:id="rId230"/>
              </w:object>
            </w:r>
          </w:p>
        </w:tc>
        <w:tc>
          <w:tcPr>
            <w:tcW w:w="1181" w:type="dxa"/>
            <w:tcBorders>
              <w:top w:val="single" w:sz="4" w:space="0" w:color="auto"/>
              <w:left w:val="nil"/>
              <w:bottom w:val="single" w:sz="4" w:space="0" w:color="auto"/>
              <w:right w:val="single" w:sz="4" w:space="0" w:color="auto"/>
            </w:tcBorders>
            <w:shd w:val="clear" w:color="auto" w:fill="auto"/>
            <w:noWrap/>
            <w:vAlign w:val="bottom"/>
            <w:hideMark/>
          </w:tcPr>
          <w:p w14:paraId="6B623FB6" w14:textId="77777777" w:rsidR="00397624" w:rsidRPr="005D74B5" w:rsidRDefault="00397624" w:rsidP="005D74B5">
            <w:r w:rsidRPr="005D74B5">
              <w:t> </w:t>
            </w:r>
          </w:p>
        </w:tc>
        <w:tc>
          <w:tcPr>
            <w:tcW w:w="1180" w:type="dxa"/>
            <w:tcBorders>
              <w:top w:val="single" w:sz="4" w:space="0" w:color="auto"/>
              <w:left w:val="nil"/>
              <w:bottom w:val="single" w:sz="4" w:space="0" w:color="auto"/>
              <w:right w:val="nil"/>
            </w:tcBorders>
            <w:shd w:val="clear" w:color="auto" w:fill="auto"/>
            <w:noWrap/>
            <w:vAlign w:val="center"/>
          </w:tcPr>
          <w:p w14:paraId="33331025" w14:textId="09BCDE33" w:rsidR="00397624" w:rsidRPr="005D74B5" w:rsidRDefault="0056299D" w:rsidP="005D74B5">
            <w:pPr>
              <w:rPr>
                <w:rFonts w:ascii="Aptos Narrow" w:hAnsi="Aptos Narrow"/>
                <w:color w:val="000000"/>
                <w:sz w:val="22"/>
                <w:szCs w:val="22"/>
              </w:rPr>
            </w:pPr>
            <w:r w:rsidRPr="00F63200">
              <w:rPr>
                <w:position w:val="-12"/>
              </w:rPr>
              <w:object w:dxaOrig="540" w:dyaOrig="360" w14:anchorId="22709F92">
                <v:shape id="_x0000_i1133" type="#_x0000_t75" style="width:27.75pt;height:18.75pt" o:ole="">
                  <v:imagedata r:id="rId231" o:title=""/>
                </v:shape>
                <o:OLEObject Type="Embed" ProgID="Equation.DSMT4" ShapeID="_x0000_i1133" DrawAspect="Content" ObjectID="_1772013189" r:id="rId232"/>
              </w:object>
            </w:r>
          </w:p>
        </w:tc>
        <w:tc>
          <w:tcPr>
            <w:tcW w:w="1181" w:type="dxa"/>
            <w:tcBorders>
              <w:top w:val="single" w:sz="4" w:space="0" w:color="auto"/>
              <w:left w:val="nil"/>
              <w:bottom w:val="single" w:sz="4" w:space="0" w:color="auto"/>
              <w:right w:val="single" w:sz="4" w:space="0" w:color="auto"/>
            </w:tcBorders>
            <w:shd w:val="clear" w:color="auto" w:fill="auto"/>
            <w:noWrap/>
            <w:vAlign w:val="bottom"/>
          </w:tcPr>
          <w:p w14:paraId="48FF2BFD" w14:textId="04372424" w:rsidR="00397624" w:rsidRPr="005D74B5" w:rsidRDefault="00397624" w:rsidP="005D74B5"/>
        </w:tc>
      </w:tr>
      <w:tr w:rsidR="0056299D" w:rsidRPr="005D74B5" w14:paraId="50DDE8D9" w14:textId="77777777" w:rsidTr="0056299D">
        <w:trPr>
          <w:trHeight w:val="285"/>
        </w:trPr>
        <w:tc>
          <w:tcPr>
            <w:tcW w:w="1180" w:type="dxa"/>
            <w:tcBorders>
              <w:top w:val="single" w:sz="4" w:space="0" w:color="auto"/>
              <w:left w:val="single" w:sz="4" w:space="0" w:color="auto"/>
              <w:bottom w:val="single" w:sz="4" w:space="0" w:color="auto"/>
              <w:right w:val="nil"/>
            </w:tcBorders>
            <w:shd w:val="clear" w:color="auto" w:fill="auto"/>
            <w:noWrap/>
            <w:vAlign w:val="center"/>
          </w:tcPr>
          <w:p w14:paraId="35DE96D4" w14:textId="2996EC22" w:rsidR="0056299D" w:rsidRPr="005D74B5" w:rsidRDefault="0056299D" w:rsidP="005D74B5">
            <w:r w:rsidRPr="0056299D">
              <w:rPr>
                <w:position w:val="-12"/>
              </w:rPr>
              <w:object w:dxaOrig="499" w:dyaOrig="360" w14:anchorId="3E47FC52">
                <v:shape id="_x0000_i1134" type="#_x0000_t75" style="width:25.65pt;height:18.75pt" o:ole="">
                  <v:imagedata r:id="rId233" o:title=""/>
                </v:shape>
                <o:OLEObject Type="Embed" ProgID="Equation.DSMT4" ShapeID="_x0000_i1134" DrawAspect="Content" ObjectID="_1772013190" r:id="rId234"/>
              </w:object>
            </w:r>
          </w:p>
        </w:tc>
        <w:tc>
          <w:tcPr>
            <w:tcW w:w="1181" w:type="dxa"/>
            <w:tcBorders>
              <w:top w:val="single" w:sz="4" w:space="0" w:color="auto"/>
              <w:left w:val="nil"/>
              <w:bottom w:val="single" w:sz="4" w:space="0" w:color="auto"/>
              <w:right w:val="single" w:sz="4" w:space="0" w:color="auto"/>
            </w:tcBorders>
            <w:shd w:val="clear" w:color="auto" w:fill="auto"/>
            <w:noWrap/>
          </w:tcPr>
          <w:p w14:paraId="374D125E" w14:textId="77777777" w:rsidR="0056299D" w:rsidRPr="005D74B5" w:rsidRDefault="0056299D" w:rsidP="005D74B5"/>
        </w:tc>
        <w:tc>
          <w:tcPr>
            <w:tcW w:w="1180" w:type="dxa"/>
            <w:tcBorders>
              <w:top w:val="single" w:sz="4" w:space="0" w:color="auto"/>
              <w:left w:val="nil"/>
              <w:bottom w:val="single" w:sz="4" w:space="0" w:color="auto"/>
              <w:right w:val="nil"/>
            </w:tcBorders>
            <w:shd w:val="clear" w:color="auto" w:fill="auto"/>
            <w:noWrap/>
            <w:vAlign w:val="center"/>
          </w:tcPr>
          <w:p w14:paraId="22C66157" w14:textId="6EEECBF4" w:rsidR="0056299D" w:rsidRPr="005D74B5" w:rsidRDefault="0056299D" w:rsidP="005D74B5">
            <w:r w:rsidRPr="0056299D">
              <w:rPr>
                <w:position w:val="-12"/>
              </w:rPr>
              <w:object w:dxaOrig="499" w:dyaOrig="360" w14:anchorId="627CF5CE">
                <v:shape id="_x0000_i1135" type="#_x0000_t75" style="width:25.65pt;height:18.75pt" o:ole="">
                  <v:imagedata r:id="rId233" o:title=""/>
                </v:shape>
                <o:OLEObject Type="Embed" ProgID="Equation.DSMT4" ShapeID="_x0000_i1135" DrawAspect="Content" ObjectID="_1772013191" r:id="rId235"/>
              </w:object>
            </w:r>
          </w:p>
        </w:tc>
        <w:tc>
          <w:tcPr>
            <w:tcW w:w="1181" w:type="dxa"/>
            <w:tcBorders>
              <w:top w:val="single" w:sz="4" w:space="0" w:color="auto"/>
              <w:left w:val="nil"/>
              <w:bottom w:val="single" w:sz="4" w:space="0" w:color="auto"/>
              <w:right w:val="single" w:sz="4" w:space="0" w:color="auto"/>
            </w:tcBorders>
            <w:shd w:val="clear" w:color="auto" w:fill="auto"/>
            <w:noWrap/>
            <w:vAlign w:val="bottom"/>
          </w:tcPr>
          <w:p w14:paraId="2F90FB22" w14:textId="77777777" w:rsidR="0056299D" w:rsidRPr="005D74B5" w:rsidRDefault="0056299D" w:rsidP="005D74B5"/>
        </w:tc>
        <w:tc>
          <w:tcPr>
            <w:tcW w:w="1180" w:type="dxa"/>
            <w:tcBorders>
              <w:top w:val="single" w:sz="4" w:space="0" w:color="auto"/>
              <w:left w:val="nil"/>
              <w:bottom w:val="single" w:sz="4" w:space="0" w:color="auto"/>
              <w:right w:val="nil"/>
            </w:tcBorders>
            <w:shd w:val="clear" w:color="auto" w:fill="auto"/>
            <w:noWrap/>
            <w:vAlign w:val="center"/>
          </w:tcPr>
          <w:p w14:paraId="67FF077D" w14:textId="222447D6" w:rsidR="0056299D" w:rsidRPr="005D74B5" w:rsidRDefault="0056299D" w:rsidP="005D74B5">
            <w:r w:rsidRPr="00F63200">
              <w:rPr>
                <w:position w:val="-12"/>
              </w:rPr>
              <w:object w:dxaOrig="520" w:dyaOrig="360" w14:anchorId="2EC4D36C">
                <v:shape id="_x0000_i1136" type="#_x0000_t75" style="width:26.75pt;height:18.75pt" o:ole="">
                  <v:imagedata r:id="rId236" o:title=""/>
                </v:shape>
                <o:OLEObject Type="Embed" ProgID="Equation.DSMT4" ShapeID="_x0000_i1136" DrawAspect="Content" ObjectID="_1772013192" r:id="rId237"/>
              </w:object>
            </w:r>
          </w:p>
        </w:tc>
        <w:tc>
          <w:tcPr>
            <w:tcW w:w="1181" w:type="dxa"/>
            <w:tcBorders>
              <w:top w:val="single" w:sz="4" w:space="0" w:color="auto"/>
              <w:left w:val="nil"/>
              <w:bottom w:val="single" w:sz="4" w:space="0" w:color="auto"/>
              <w:right w:val="single" w:sz="4" w:space="0" w:color="auto"/>
            </w:tcBorders>
            <w:shd w:val="clear" w:color="auto" w:fill="auto"/>
            <w:noWrap/>
            <w:vAlign w:val="bottom"/>
          </w:tcPr>
          <w:p w14:paraId="3DCF32D5" w14:textId="77777777" w:rsidR="0056299D" w:rsidRPr="005D74B5" w:rsidRDefault="0056299D" w:rsidP="005D74B5"/>
        </w:tc>
      </w:tr>
    </w:tbl>
    <w:p w14:paraId="08BAE9A6" w14:textId="77777777" w:rsidR="0056299D" w:rsidRPr="0056299D" w:rsidRDefault="0056299D" w:rsidP="0056299D">
      <w:pPr>
        <w:rPr>
          <w:lang w:eastAsia="en-US"/>
        </w:rPr>
      </w:pPr>
    </w:p>
    <w:p w14:paraId="1221448B" w14:textId="6ACBBB8A" w:rsidR="00E21BAB" w:rsidRPr="005D74B5" w:rsidRDefault="00E21BAB" w:rsidP="005D74B5">
      <w:pPr>
        <w:pStyle w:val="Heading1"/>
      </w:pPr>
      <w:r w:rsidRPr="005D74B5">
        <w:t>PRÍLOHY</w:t>
      </w:r>
    </w:p>
    <w:bookmarkEnd w:id="0"/>
    <w:p w14:paraId="420D5AED" w14:textId="77777777" w:rsidR="00645EBA" w:rsidRPr="005D74B5" w:rsidRDefault="00645EBA" w:rsidP="005D74B5">
      <w:pPr>
        <w:pStyle w:val="Obrazky"/>
      </w:pPr>
    </w:p>
    <w:p w14:paraId="1F03BC22" w14:textId="180B3F99" w:rsidR="00755E14" w:rsidRDefault="00B40AF2" w:rsidP="005D74B5">
      <w:pPr>
        <w:pStyle w:val="Obrazky"/>
      </w:pPr>
      <w:r w:rsidRPr="00F33078">
        <w:drawing>
          <wp:inline distT="0" distB="0" distL="0" distR="0" wp14:anchorId="02937CB8" wp14:editId="29A04410">
            <wp:extent cx="5731510" cy="2894330"/>
            <wp:effectExtent l="0" t="0" r="254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731510" cy="2894330"/>
                    </a:xfrm>
                    <a:prstGeom prst="rect">
                      <a:avLst/>
                    </a:prstGeom>
                    <a:noFill/>
                    <a:ln>
                      <a:noFill/>
                    </a:ln>
                  </pic:spPr>
                </pic:pic>
              </a:graphicData>
            </a:graphic>
          </wp:inline>
        </w:drawing>
      </w:r>
    </w:p>
    <w:p w14:paraId="48CA5E63" w14:textId="77777777" w:rsidR="00B40AF2" w:rsidRDefault="00B40AF2" w:rsidP="005D74B5">
      <w:pPr>
        <w:pStyle w:val="Obrazky"/>
      </w:pPr>
    </w:p>
    <w:p w14:paraId="6106022F" w14:textId="3E8EB026" w:rsidR="00B40AF2" w:rsidRDefault="00B40AF2" w:rsidP="005D74B5">
      <w:pPr>
        <w:pStyle w:val="Obrazky"/>
      </w:pPr>
      <w:r w:rsidRPr="00F33078">
        <w:drawing>
          <wp:inline distT="0" distB="0" distL="0" distR="0" wp14:anchorId="03086AF0" wp14:editId="56ED0C5C">
            <wp:extent cx="5731510" cy="2926080"/>
            <wp:effectExtent l="0" t="0" r="254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731510" cy="2926080"/>
                    </a:xfrm>
                    <a:prstGeom prst="rect">
                      <a:avLst/>
                    </a:prstGeom>
                    <a:noFill/>
                    <a:ln>
                      <a:noFill/>
                    </a:ln>
                  </pic:spPr>
                </pic:pic>
              </a:graphicData>
            </a:graphic>
          </wp:inline>
        </w:drawing>
      </w:r>
    </w:p>
    <w:p w14:paraId="61020EA3" w14:textId="77777777" w:rsidR="00B40AF2" w:rsidRDefault="00B40AF2" w:rsidP="005D74B5">
      <w:pPr>
        <w:pStyle w:val="Obrazky"/>
      </w:pPr>
    </w:p>
    <w:p w14:paraId="217E2F1B" w14:textId="00E1D6EF" w:rsidR="00B40AF2" w:rsidRPr="005D74B5" w:rsidRDefault="00B40AF2" w:rsidP="005D74B5">
      <w:pPr>
        <w:pStyle w:val="Obrazky"/>
      </w:pPr>
      <w:r>
        <w:lastRenderedPageBreak/>
        <w:drawing>
          <wp:inline distT="0" distB="0" distL="0" distR="0" wp14:anchorId="72FF442C" wp14:editId="5BADDF2D">
            <wp:extent cx="5731510" cy="2872105"/>
            <wp:effectExtent l="0" t="0" r="2540" b="4445"/>
            <wp:docPr id="14" name="Graphic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extLst>
                        <a:ext uri="{96DAC541-7B7A-43D3-8B79-37D633B846F1}">
                          <asvg:svgBlip xmlns:asvg="http://schemas.microsoft.com/office/drawing/2016/SVG/main" r:embed="rId241"/>
                        </a:ext>
                      </a:extLst>
                    </a:blip>
                    <a:stretch>
                      <a:fillRect/>
                    </a:stretch>
                  </pic:blipFill>
                  <pic:spPr>
                    <a:xfrm>
                      <a:off x="0" y="0"/>
                      <a:ext cx="5731510" cy="2872105"/>
                    </a:xfrm>
                    <a:prstGeom prst="rect">
                      <a:avLst/>
                    </a:prstGeom>
                  </pic:spPr>
                </pic:pic>
              </a:graphicData>
            </a:graphic>
          </wp:inline>
        </w:drawing>
      </w:r>
    </w:p>
    <w:p w14:paraId="775E21B0" w14:textId="77777777" w:rsidR="00645EBA" w:rsidRPr="005D74B5" w:rsidRDefault="00645EBA" w:rsidP="005D74B5">
      <w:pPr>
        <w:pStyle w:val="Obrazky"/>
      </w:pPr>
    </w:p>
    <w:p w14:paraId="7C5881B6" w14:textId="2A415837" w:rsidR="00A0108B" w:rsidRPr="005D74B5" w:rsidRDefault="005E66AF" w:rsidP="005D74B5">
      <w:pPr>
        <w:pStyle w:val="Heading2"/>
      </w:pPr>
      <w:r w:rsidRPr="005D74B5">
        <w:t>Návod na použitie digitálneho refraktometra KRÜSS DR301-95</w:t>
      </w:r>
    </w:p>
    <w:p w14:paraId="27E207CE" w14:textId="77777777" w:rsidR="00E00A4F" w:rsidRPr="005D74B5" w:rsidRDefault="00E00A4F" w:rsidP="005D74B5"/>
    <w:p w14:paraId="367659F8" w14:textId="4A4BA71B" w:rsidR="005E66AF" w:rsidRPr="005D74B5" w:rsidRDefault="005E66AF" w:rsidP="005D74B5">
      <w:pPr>
        <w:pStyle w:val="Cislovanytext"/>
        <w:numPr>
          <w:ilvl w:val="0"/>
          <w:numId w:val="5"/>
        </w:numPr>
      </w:pPr>
      <w:r w:rsidRPr="005D74B5">
        <w:t>Pripojte prístroj do siete</w:t>
      </w:r>
      <w:r w:rsidR="00E00A4F" w:rsidRPr="005D74B5">
        <w:t>.</w:t>
      </w:r>
    </w:p>
    <w:p w14:paraId="71674E37" w14:textId="3A3A4A83" w:rsidR="005E66AF" w:rsidRPr="005D74B5" w:rsidRDefault="005E66AF" w:rsidP="005D74B5">
      <w:pPr>
        <w:pStyle w:val="Cislovanytext"/>
      </w:pPr>
      <w:r w:rsidRPr="005D74B5">
        <w:t>Stlačte tlačidlo ON/OFF</w:t>
      </w:r>
      <w:r w:rsidR="00E00A4F" w:rsidRPr="005D74B5">
        <w:t>.</w:t>
      </w:r>
    </w:p>
    <w:p w14:paraId="466E8FCD" w14:textId="53568BB4" w:rsidR="005E66AF" w:rsidRPr="005D74B5" w:rsidRDefault="005E66AF" w:rsidP="005D74B5">
      <w:pPr>
        <w:pStyle w:val="Cislovanytext"/>
      </w:pPr>
      <w:r w:rsidRPr="005D74B5">
        <w:t>Otvorte veko a vyčistite prizmu</w:t>
      </w:r>
      <w:r w:rsidR="00E00A4F" w:rsidRPr="005D74B5">
        <w:t xml:space="preserve"> (ak je potrebné).</w:t>
      </w:r>
    </w:p>
    <w:p w14:paraId="48405292" w14:textId="64EBAE86" w:rsidR="005E66AF" w:rsidRPr="005D74B5" w:rsidRDefault="005E66AF" w:rsidP="005D74B5">
      <w:pPr>
        <w:pStyle w:val="Cislovanytext"/>
      </w:pPr>
      <w:r w:rsidRPr="005D74B5">
        <w:t>Na pri</w:t>
      </w:r>
      <w:r w:rsidR="00E00A4F" w:rsidRPr="005D74B5">
        <w:t>z</w:t>
      </w:r>
      <w:r w:rsidRPr="005D74B5">
        <w:t xml:space="preserve">mu nakvapkajte cca 3-4 kvapky tak, aby celá plocha prizmy </w:t>
      </w:r>
      <w:r w:rsidR="00E00A4F" w:rsidRPr="005D74B5">
        <w:t>b</w:t>
      </w:r>
      <w:r w:rsidRPr="005D74B5">
        <w:t>ola zakrytá kvapalinou, dávajte pozor na bublinky.</w:t>
      </w:r>
    </w:p>
    <w:p w14:paraId="3AE2709B" w14:textId="40934989" w:rsidR="005E66AF" w:rsidRPr="005D74B5" w:rsidRDefault="005E66AF" w:rsidP="005D74B5">
      <w:pPr>
        <w:pStyle w:val="Cislovanytext"/>
      </w:pPr>
      <w:r w:rsidRPr="005D74B5">
        <w:t>Zavrite veko</w:t>
      </w:r>
      <w:r w:rsidR="00E00A4F" w:rsidRPr="005D74B5">
        <w:t>.</w:t>
      </w:r>
    </w:p>
    <w:p w14:paraId="731F41FC" w14:textId="6D78D419" w:rsidR="005E66AF" w:rsidRPr="005D74B5" w:rsidRDefault="005E66AF" w:rsidP="005D74B5">
      <w:pPr>
        <w:pStyle w:val="Cislovanytext"/>
      </w:pPr>
      <w:r w:rsidRPr="005D74B5">
        <w:t>Stlačte tlačidlo READ/ENTER</w:t>
      </w:r>
      <w:r w:rsidR="00E00A4F" w:rsidRPr="005D74B5">
        <w:t>.</w:t>
      </w:r>
    </w:p>
    <w:p w14:paraId="013CF318" w14:textId="4F6DC049" w:rsidR="00E00A4F" w:rsidRPr="005D74B5" w:rsidRDefault="00E00A4F" w:rsidP="005D74B5">
      <w:pPr>
        <w:pStyle w:val="Cislovanytext"/>
      </w:pPr>
      <w:r w:rsidRPr="005D74B5">
        <w:t>Na displayi sa zobrazí index lomu.</w:t>
      </w:r>
    </w:p>
    <w:p w14:paraId="2842BA19" w14:textId="55B219B7" w:rsidR="00E00A4F" w:rsidRPr="005D74B5" w:rsidRDefault="00E00A4F" w:rsidP="005D74B5">
      <w:pPr>
        <w:pStyle w:val="Cislovanytext"/>
      </w:pPr>
      <w:r w:rsidRPr="005D74B5">
        <w:t>Vyčistite a vysušte prizmu vatovou tyčinkou.</w:t>
      </w:r>
    </w:p>
    <w:p w14:paraId="2C917253" w14:textId="0203ED83" w:rsidR="00E00A4F" w:rsidRPr="005D74B5" w:rsidRDefault="00D01844" w:rsidP="005D74B5">
      <w:pPr>
        <w:pStyle w:val="Cislovanytext"/>
      </w:pPr>
      <w:r w:rsidRPr="005D74B5">
        <w:t>Prístroj</w:t>
      </w:r>
      <w:r w:rsidR="00E00A4F" w:rsidRPr="005D74B5">
        <w:t xml:space="preserve"> je pripravený na ďalšie merania.</w:t>
      </w:r>
    </w:p>
    <w:p w14:paraId="2C1AB7A1" w14:textId="7D8AE3BE" w:rsidR="00E00A4F" w:rsidRPr="005D74B5" w:rsidRDefault="00E00A4F" w:rsidP="005D74B5">
      <w:pPr>
        <w:pStyle w:val="Cislovanytext"/>
      </w:pPr>
      <w:r w:rsidRPr="005D74B5">
        <w:t xml:space="preserve">Po skončení </w:t>
      </w:r>
      <w:r w:rsidR="00D01844" w:rsidRPr="005D74B5">
        <w:t>vypnite</w:t>
      </w:r>
      <w:r w:rsidRPr="005D74B5">
        <w:t xml:space="preserve"> refraktom</w:t>
      </w:r>
      <w:r w:rsidR="00AF35A8">
        <w:t>et</w:t>
      </w:r>
      <w:r w:rsidRPr="005D74B5">
        <w:t>er tlačidlo ON/OFF a odpojte prístroj zo siete.</w:t>
      </w:r>
    </w:p>
    <w:sectPr w:rsidR="00E00A4F" w:rsidRPr="005D74B5" w:rsidSect="00BF2B73">
      <w:type w:val="continuous"/>
      <w:pgSz w:w="11906" w:h="16838"/>
      <w:pgMar w:top="1440" w:right="1440" w:bottom="1440" w:left="1440" w:header="709" w:footer="709" w:gutter="0"/>
      <w:pgNumType w:start="1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7200335" w14:textId="77777777" w:rsidR="001922C3" w:rsidRDefault="001922C3" w:rsidP="005D74B5">
      <w:r>
        <w:separator/>
      </w:r>
    </w:p>
    <w:p w14:paraId="3227E65D" w14:textId="77777777" w:rsidR="001922C3" w:rsidRDefault="001922C3" w:rsidP="005D74B5"/>
    <w:p w14:paraId="3FBD5D05" w14:textId="77777777" w:rsidR="001922C3" w:rsidRDefault="001922C3" w:rsidP="005D74B5"/>
    <w:p w14:paraId="5EA65D7C" w14:textId="77777777" w:rsidR="001922C3" w:rsidRDefault="001922C3" w:rsidP="005D74B5"/>
  </w:endnote>
  <w:endnote w:type="continuationSeparator" w:id="0">
    <w:p w14:paraId="27AB8053" w14:textId="77777777" w:rsidR="001922C3" w:rsidRDefault="001922C3" w:rsidP="005D74B5">
      <w:r>
        <w:continuationSeparator/>
      </w:r>
    </w:p>
    <w:p w14:paraId="7966CAE3" w14:textId="77777777" w:rsidR="001922C3" w:rsidRDefault="001922C3" w:rsidP="005D74B5"/>
    <w:p w14:paraId="77826564" w14:textId="77777777" w:rsidR="001922C3" w:rsidRDefault="001922C3" w:rsidP="005D74B5"/>
    <w:p w14:paraId="6078A224" w14:textId="77777777" w:rsidR="001922C3" w:rsidRDefault="001922C3" w:rsidP="005D74B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Narrow">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80B881" w14:textId="4C48A5FF" w:rsidR="005C7305" w:rsidRDefault="005C7305" w:rsidP="005D74B5">
    <w:pPr>
      <w:pStyle w:val="Footer"/>
    </w:pPr>
  </w:p>
  <w:p w14:paraId="796655DC" w14:textId="77777777" w:rsidR="005C7305" w:rsidRDefault="005C7305" w:rsidP="005D74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08596079"/>
      <w:docPartObj>
        <w:docPartGallery w:val="Page Numbers (Bottom of Page)"/>
        <w:docPartUnique/>
      </w:docPartObj>
    </w:sdtPr>
    <w:sdtEndPr>
      <w:rPr>
        <w:noProof/>
      </w:rPr>
    </w:sdtEndPr>
    <w:sdtContent>
      <w:p w14:paraId="38D90DB8" w14:textId="77777777" w:rsidR="00742AD1" w:rsidRDefault="00742AD1" w:rsidP="005D74B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9F0198B" w14:textId="77777777" w:rsidR="00742AD1" w:rsidRDefault="00742AD1" w:rsidP="005D74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8A7B90D" w14:textId="77777777" w:rsidR="001922C3" w:rsidRDefault="001922C3" w:rsidP="005D74B5">
      <w:r>
        <w:separator/>
      </w:r>
    </w:p>
    <w:p w14:paraId="65731245" w14:textId="77777777" w:rsidR="001922C3" w:rsidRDefault="001922C3" w:rsidP="005D74B5"/>
    <w:p w14:paraId="0A90C626" w14:textId="77777777" w:rsidR="001922C3" w:rsidRDefault="001922C3" w:rsidP="005D74B5"/>
    <w:p w14:paraId="6F0E548D" w14:textId="77777777" w:rsidR="001922C3" w:rsidRDefault="001922C3" w:rsidP="005D74B5"/>
  </w:footnote>
  <w:footnote w:type="continuationSeparator" w:id="0">
    <w:p w14:paraId="78F5209E" w14:textId="77777777" w:rsidR="001922C3" w:rsidRDefault="001922C3" w:rsidP="005D74B5">
      <w:r>
        <w:continuationSeparator/>
      </w:r>
    </w:p>
    <w:p w14:paraId="6EF14F52" w14:textId="77777777" w:rsidR="001922C3" w:rsidRDefault="001922C3" w:rsidP="005D74B5"/>
    <w:p w14:paraId="3A7CFBCB" w14:textId="77777777" w:rsidR="001922C3" w:rsidRDefault="001922C3" w:rsidP="005D74B5"/>
    <w:p w14:paraId="67D47016" w14:textId="77777777" w:rsidR="001922C3" w:rsidRDefault="001922C3" w:rsidP="005D74B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0007E9D"/>
    <w:multiLevelType w:val="hybridMultilevel"/>
    <w:tmpl w:val="0F3E1504"/>
    <w:lvl w:ilvl="0" w:tplc="C08E969C">
      <w:start w:val="1"/>
      <w:numFmt w:val="decimal"/>
      <w:pStyle w:val="Cislovanierovnice"/>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6093455D"/>
    <w:multiLevelType w:val="hybridMultilevel"/>
    <w:tmpl w:val="3E9EA5B8"/>
    <w:lvl w:ilvl="0" w:tplc="12107536">
      <w:start w:val="1"/>
      <w:numFmt w:val="decimal"/>
      <w:pStyle w:val="Cislovanytext"/>
      <w:lvlText w:val="%1."/>
      <w:lvlJc w:val="left"/>
      <w:rPr>
        <w:b w:val="0"/>
        <w:bCs w:val="0"/>
      </w:rPr>
    </w:lvl>
    <w:lvl w:ilvl="1" w:tplc="08090019" w:tentative="1">
      <w:start w:val="1"/>
      <w:numFmt w:val="lowerLetter"/>
      <w:lvlText w:val="%2."/>
      <w:lvlJc w:val="left"/>
      <w:pPr>
        <w:ind w:left="6686" w:hanging="360"/>
      </w:pPr>
    </w:lvl>
    <w:lvl w:ilvl="2" w:tplc="0809001B" w:tentative="1">
      <w:start w:val="1"/>
      <w:numFmt w:val="lowerRoman"/>
      <w:lvlText w:val="%3."/>
      <w:lvlJc w:val="right"/>
      <w:pPr>
        <w:ind w:left="7406" w:hanging="180"/>
      </w:pPr>
    </w:lvl>
    <w:lvl w:ilvl="3" w:tplc="0809000F" w:tentative="1">
      <w:start w:val="1"/>
      <w:numFmt w:val="decimal"/>
      <w:lvlText w:val="%4."/>
      <w:lvlJc w:val="left"/>
      <w:pPr>
        <w:ind w:left="8126" w:hanging="360"/>
      </w:pPr>
    </w:lvl>
    <w:lvl w:ilvl="4" w:tplc="08090019" w:tentative="1">
      <w:start w:val="1"/>
      <w:numFmt w:val="lowerLetter"/>
      <w:lvlText w:val="%5."/>
      <w:lvlJc w:val="left"/>
      <w:pPr>
        <w:ind w:left="8846" w:hanging="360"/>
      </w:pPr>
    </w:lvl>
    <w:lvl w:ilvl="5" w:tplc="0809001B" w:tentative="1">
      <w:start w:val="1"/>
      <w:numFmt w:val="lowerRoman"/>
      <w:lvlText w:val="%6."/>
      <w:lvlJc w:val="right"/>
      <w:pPr>
        <w:ind w:left="9566" w:hanging="180"/>
      </w:pPr>
    </w:lvl>
    <w:lvl w:ilvl="6" w:tplc="0809000F" w:tentative="1">
      <w:start w:val="1"/>
      <w:numFmt w:val="decimal"/>
      <w:lvlText w:val="%7."/>
      <w:lvlJc w:val="left"/>
      <w:pPr>
        <w:ind w:left="10286" w:hanging="360"/>
      </w:pPr>
    </w:lvl>
    <w:lvl w:ilvl="7" w:tplc="08090019" w:tentative="1">
      <w:start w:val="1"/>
      <w:numFmt w:val="lowerLetter"/>
      <w:lvlText w:val="%8."/>
      <w:lvlJc w:val="left"/>
      <w:pPr>
        <w:ind w:left="11006" w:hanging="360"/>
      </w:pPr>
    </w:lvl>
    <w:lvl w:ilvl="8" w:tplc="0809001B" w:tentative="1">
      <w:start w:val="1"/>
      <w:numFmt w:val="lowerRoman"/>
      <w:lvlText w:val="%9."/>
      <w:lvlJc w:val="right"/>
      <w:pPr>
        <w:ind w:left="11726" w:hanging="180"/>
      </w:pPr>
    </w:lvl>
  </w:abstractNum>
  <w:abstractNum w:abstractNumId="2" w15:restartNumberingAfterBreak="0">
    <w:nsid w:val="613E4D45"/>
    <w:multiLevelType w:val="hybridMultilevel"/>
    <w:tmpl w:val="F190A6F8"/>
    <w:lvl w:ilvl="0" w:tplc="1FECF332">
      <w:start w:val="1"/>
      <w:numFmt w:val="bullet"/>
      <w:pStyle w:val="Puntiky"/>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66052331"/>
    <w:multiLevelType w:val="hybridMultilevel"/>
    <w:tmpl w:val="C0C0004C"/>
    <w:lvl w:ilvl="0" w:tplc="BD5274FA">
      <w:start w:val="1"/>
      <w:numFmt w:val="bullet"/>
      <w:pStyle w:val="Heading1"/>
      <w:lvlText w:val=""/>
      <w:lvlJc w:val="left"/>
      <w:pPr>
        <w:ind w:left="4755"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935089407">
    <w:abstractNumId w:val="3"/>
  </w:num>
  <w:num w:numId="2" w16cid:durableId="1749886200">
    <w:abstractNumId w:val="1"/>
  </w:num>
  <w:num w:numId="3" w16cid:durableId="409542111">
    <w:abstractNumId w:val="0"/>
  </w:num>
  <w:num w:numId="4" w16cid:durableId="1686781768">
    <w:abstractNumId w:val="2"/>
  </w:num>
  <w:num w:numId="5" w16cid:durableId="1086611647">
    <w:abstractNumId w:val="1"/>
    <w:lvlOverride w:ilvl="0">
      <w:startOverride w:val="1"/>
    </w:lvlOverride>
  </w:num>
  <w:num w:numId="6" w16cid:durableId="1420952239">
    <w:abstractNumId w:val="1"/>
    <w:lvlOverride w:ilvl="0">
      <w:startOverride w:val="1"/>
    </w:lvlOverride>
  </w:num>
  <w:num w:numId="7" w16cid:durableId="1698582957">
    <w:abstractNumId w:val="1"/>
    <w:lvlOverride w:ilvl="0">
      <w:startOverride w:val="1"/>
    </w:lvlOverride>
  </w:num>
  <w:num w:numId="8" w16cid:durableId="2041735744">
    <w:abstractNumId w:val="1"/>
    <w:lvlOverride w:ilvl="0">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397"/>
  <w:characterSpacingControl w:val="doNotCompress"/>
  <w:hdrShapeDefaults>
    <o:shapedefaults v:ext="edit" spidmax="216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35B4"/>
    <w:rsid w:val="00006E5C"/>
    <w:rsid w:val="00011FED"/>
    <w:rsid w:val="0001285D"/>
    <w:rsid w:val="00015A3A"/>
    <w:rsid w:val="00015F0D"/>
    <w:rsid w:val="00023CDD"/>
    <w:rsid w:val="000248D3"/>
    <w:rsid w:val="00027EE0"/>
    <w:rsid w:val="00033869"/>
    <w:rsid w:val="00035BB0"/>
    <w:rsid w:val="00036E50"/>
    <w:rsid w:val="00040230"/>
    <w:rsid w:val="00045E06"/>
    <w:rsid w:val="00050285"/>
    <w:rsid w:val="0005573D"/>
    <w:rsid w:val="00060CD0"/>
    <w:rsid w:val="00060FF0"/>
    <w:rsid w:val="000637E7"/>
    <w:rsid w:val="000649B4"/>
    <w:rsid w:val="0006625F"/>
    <w:rsid w:val="00066A2B"/>
    <w:rsid w:val="00066FEB"/>
    <w:rsid w:val="00070A05"/>
    <w:rsid w:val="000720F9"/>
    <w:rsid w:val="0007298F"/>
    <w:rsid w:val="00073970"/>
    <w:rsid w:val="00081120"/>
    <w:rsid w:val="000824F1"/>
    <w:rsid w:val="00082EFE"/>
    <w:rsid w:val="00090D62"/>
    <w:rsid w:val="00092636"/>
    <w:rsid w:val="00094A97"/>
    <w:rsid w:val="000A10C8"/>
    <w:rsid w:val="000A1FD6"/>
    <w:rsid w:val="000A366D"/>
    <w:rsid w:val="000A65AC"/>
    <w:rsid w:val="000A75EB"/>
    <w:rsid w:val="000B3432"/>
    <w:rsid w:val="000B445A"/>
    <w:rsid w:val="000B52EE"/>
    <w:rsid w:val="000B6600"/>
    <w:rsid w:val="000C0372"/>
    <w:rsid w:val="000C6E4E"/>
    <w:rsid w:val="000C77A0"/>
    <w:rsid w:val="000C7E1B"/>
    <w:rsid w:val="000D0D5F"/>
    <w:rsid w:val="000D6218"/>
    <w:rsid w:val="000E145E"/>
    <w:rsid w:val="000E2315"/>
    <w:rsid w:val="000E4016"/>
    <w:rsid w:val="000E75BB"/>
    <w:rsid w:val="000F01ED"/>
    <w:rsid w:val="000F3340"/>
    <w:rsid w:val="000F4B25"/>
    <w:rsid w:val="000F6144"/>
    <w:rsid w:val="00100029"/>
    <w:rsid w:val="00100200"/>
    <w:rsid w:val="0010308B"/>
    <w:rsid w:val="00103B8B"/>
    <w:rsid w:val="001105EE"/>
    <w:rsid w:val="00111788"/>
    <w:rsid w:val="001117DA"/>
    <w:rsid w:val="00113DB8"/>
    <w:rsid w:val="001152B9"/>
    <w:rsid w:val="00116396"/>
    <w:rsid w:val="001175BE"/>
    <w:rsid w:val="001259AF"/>
    <w:rsid w:val="00126768"/>
    <w:rsid w:val="001315AA"/>
    <w:rsid w:val="00131720"/>
    <w:rsid w:val="00133D3F"/>
    <w:rsid w:val="00134417"/>
    <w:rsid w:val="0013516B"/>
    <w:rsid w:val="00135512"/>
    <w:rsid w:val="00137C4D"/>
    <w:rsid w:val="00137C5B"/>
    <w:rsid w:val="00141E24"/>
    <w:rsid w:val="00150363"/>
    <w:rsid w:val="00152500"/>
    <w:rsid w:val="001527A4"/>
    <w:rsid w:val="0015492E"/>
    <w:rsid w:val="00155387"/>
    <w:rsid w:val="00155497"/>
    <w:rsid w:val="00156995"/>
    <w:rsid w:val="00162E78"/>
    <w:rsid w:val="001632D5"/>
    <w:rsid w:val="0016615E"/>
    <w:rsid w:val="00166E34"/>
    <w:rsid w:val="0016700D"/>
    <w:rsid w:val="00173CE3"/>
    <w:rsid w:val="001800E9"/>
    <w:rsid w:val="0018430C"/>
    <w:rsid w:val="001850A9"/>
    <w:rsid w:val="00187FCF"/>
    <w:rsid w:val="001922C3"/>
    <w:rsid w:val="00193FEF"/>
    <w:rsid w:val="00196EFF"/>
    <w:rsid w:val="00197A2C"/>
    <w:rsid w:val="001A060C"/>
    <w:rsid w:val="001A1CDA"/>
    <w:rsid w:val="001A246D"/>
    <w:rsid w:val="001A573A"/>
    <w:rsid w:val="001B213D"/>
    <w:rsid w:val="001B262C"/>
    <w:rsid w:val="001B32DE"/>
    <w:rsid w:val="001B6960"/>
    <w:rsid w:val="001C191D"/>
    <w:rsid w:val="001C3863"/>
    <w:rsid w:val="001D16D1"/>
    <w:rsid w:val="001D1D46"/>
    <w:rsid w:val="001D486A"/>
    <w:rsid w:val="001D4FB3"/>
    <w:rsid w:val="001D7B1F"/>
    <w:rsid w:val="001E0F24"/>
    <w:rsid w:val="001E353D"/>
    <w:rsid w:val="001E75E6"/>
    <w:rsid w:val="001E7633"/>
    <w:rsid w:val="001F06B9"/>
    <w:rsid w:val="001F69AF"/>
    <w:rsid w:val="002008E8"/>
    <w:rsid w:val="00216285"/>
    <w:rsid w:val="00217FD9"/>
    <w:rsid w:val="002218FA"/>
    <w:rsid w:val="00223609"/>
    <w:rsid w:val="00227ABF"/>
    <w:rsid w:val="00232578"/>
    <w:rsid w:val="002328D3"/>
    <w:rsid w:val="0023311C"/>
    <w:rsid w:val="00234C39"/>
    <w:rsid w:val="002408A5"/>
    <w:rsid w:val="00241943"/>
    <w:rsid w:val="00243850"/>
    <w:rsid w:val="00243E2F"/>
    <w:rsid w:val="0024629E"/>
    <w:rsid w:val="002476F7"/>
    <w:rsid w:val="0025033E"/>
    <w:rsid w:val="00251649"/>
    <w:rsid w:val="0026196C"/>
    <w:rsid w:val="00265A6D"/>
    <w:rsid w:val="00265AA9"/>
    <w:rsid w:val="0026644E"/>
    <w:rsid w:val="00275B54"/>
    <w:rsid w:val="00277B85"/>
    <w:rsid w:val="00282350"/>
    <w:rsid w:val="00282E62"/>
    <w:rsid w:val="00283139"/>
    <w:rsid w:val="00286342"/>
    <w:rsid w:val="002917A4"/>
    <w:rsid w:val="002948F0"/>
    <w:rsid w:val="00295F51"/>
    <w:rsid w:val="00297B60"/>
    <w:rsid w:val="002A0423"/>
    <w:rsid w:val="002A46A1"/>
    <w:rsid w:val="002B0CF7"/>
    <w:rsid w:val="002B548C"/>
    <w:rsid w:val="002B5E34"/>
    <w:rsid w:val="002C09F9"/>
    <w:rsid w:val="002C3542"/>
    <w:rsid w:val="002D1B82"/>
    <w:rsid w:val="002D33A7"/>
    <w:rsid w:val="002E0E5E"/>
    <w:rsid w:val="002E27E6"/>
    <w:rsid w:val="002E606F"/>
    <w:rsid w:val="002E6E86"/>
    <w:rsid w:val="002F1325"/>
    <w:rsid w:val="002F2F3C"/>
    <w:rsid w:val="003016B3"/>
    <w:rsid w:val="00317A3C"/>
    <w:rsid w:val="00317B6E"/>
    <w:rsid w:val="003328C9"/>
    <w:rsid w:val="003409AD"/>
    <w:rsid w:val="003409D5"/>
    <w:rsid w:val="00341F48"/>
    <w:rsid w:val="00344C3A"/>
    <w:rsid w:val="00346269"/>
    <w:rsid w:val="00353CAC"/>
    <w:rsid w:val="00354F33"/>
    <w:rsid w:val="00362655"/>
    <w:rsid w:val="00364638"/>
    <w:rsid w:val="003665CD"/>
    <w:rsid w:val="00366BC6"/>
    <w:rsid w:val="003717DE"/>
    <w:rsid w:val="00372E2D"/>
    <w:rsid w:val="0037679F"/>
    <w:rsid w:val="00380541"/>
    <w:rsid w:val="00380928"/>
    <w:rsid w:val="00383A15"/>
    <w:rsid w:val="00392999"/>
    <w:rsid w:val="00393266"/>
    <w:rsid w:val="00393C7B"/>
    <w:rsid w:val="00396FFC"/>
    <w:rsid w:val="00397624"/>
    <w:rsid w:val="00397869"/>
    <w:rsid w:val="003A30A6"/>
    <w:rsid w:val="003A47B2"/>
    <w:rsid w:val="003A4FE4"/>
    <w:rsid w:val="003B10EE"/>
    <w:rsid w:val="003B2F69"/>
    <w:rsid w:val="003B56F4"/>
    <w:rsid w:val="003B668F"/>
    <w:rsid w:val="003C32E3"/>
    <w:rsid w:val="003C3602"/>
    <w:rsid w:val="003D1E3F"/>
    <w:rsid w:val="003D63B5"/>
    <w:rsid w:val="003D69DC"/>
    <w:rsid w:val="003E05A9"/>
    <w:rsid w:val="003F0345"/>
    <w:rsid w:val="003F1C3D"/>
    <w:rsid w:val="003F3F98"/>
    <w:rsid w:val="004003ED"/>
    <w:rsid w:val="004034B0"/>
    <w:rsid w:val="004050FD"/>
    <w:rsid w:val="00405E53"/>
    <w:rsid w:val="004070E0"/>
    <w:rsid w:val="004070FD"/>
    <w:rsid w:val="004112AF"/>
    <w:rsid w:val="0041658C"/>
    <w:rsid w:val="00416FFD"/>
    <w:rsid w:val="00421551"/>
    <w:rsid w:val="00424444"/>
    <w:rsid w:val="00425219"/>
    <w:rsid w:val="00426259"/>
    <w:rsid w:val="004275B1"/>
    <w:rsid w:val="00430B11"/>
    <w:rsid w:val="0043193D"/>
    <w:rsid w:val="00434BC5"/>
    <w:rsid w:val="0043506B"/>
    <w:rsid w:val="00443BD7"/>
    <w:rsid w:val="00444DA9"/>
    <w:rsid w:val="00447C7B"/>
    <w:rsid w:val="00453BDC"/>
    <w:rsid w:val="0046016E"/>
    <w:rsid w:val="00464AF4"/>
    <w:rsid w:val="00472C24"/>
    <w:rsid w:val="0047567C"/>
    <w:rsid w:val="00485130"/>
    <w:rsid w:val="00486CB3"/>
    <w:rsid w:val="0048784E"/>
    <w:rsid w:val="00487880"/>
    <w:rsid w:val="004910FB"/>
    <w:rsid w:val="00491E6E"/>
    <w:rsid w:val="00492218"/>
    <w:rsid w:val="00492E5F"/>
    <w:rsid w:val="004934F5"/>
    <w:rsid w:val="00497FCD"/>
    <w:rsid w:val="004A5D33"/>
    <w:rsid w:val="004A73DA"/>
    <w:rsid w:val="004B3846"/>
    <w:rsid w:val="004B5926"/>
    <w:rsid w:val="004B60A1"/>
    <w:rsid w:val="004C0BBA"/>
    <w:rsid w:val="004C1CE0"/>
    <w:rsid w:val="004C5300"/>
    <w:rsid w:val="004C759E"/>
    <w:rsid w:val="004C7C52"/>
    <w:rsid w:val="004D2731"/>
    <w:rsid w:val="004D36A5"/>
    <w:rsid w:val="004D5BC0"/>
    <w:rsid w:val="004D6874"/>
    <w:rsid w:val="004D6E43"/>
    <w:rsid w:val="004E2E73"/>
    <w:rsid w:val="004E3DA8"/>
    <w:rsid w:val="004E5BCB"/>
    <w:rsid w:val="004E6A94"/>
    <w:rsid w:val="004E6D6E"/>
    <w:rsid w:val="004F40F5"/>
    <w:rsid w:val="004F64F1"/>
    <w:rsid w:val="0050477E"/>
    <w:rsid w:val="00505F98"/>
    <w:rsid w:val="0050677A"/>
    <w:rsid w:val="00506D95"/>
    <w:rsid w:val="00507A34"/>
    <w:rsid w:val="00513909"/>
    <w:rsid w:val="00514A84"/>
    <w:rsid w:val="005153AF"/>
    <w:rsid w:val="0051758C"/>
    <w:rsid w:val="00520384"/>
    <w:rsid w:val="005234B8"/>
    <w:rsid w:val="00530167"/>
    <w:rsid w:val="00531B26"/>
    <w:rsid w:val="00532F26"/>
    <w:rsid w:val="00535B42"/>
    <w:rsid w:val="005368A4"/>
    <w:rsid w:val="0054259B"/>
    <w:rsid w:val="005459CF"/>
    <w:rsid w:val="00560A43"/>
    <w:rsid w:val="0056299D"/>
    <w:rsid w:val="00566057"/>
    <w:rsid w:val="00571706"/>
    <w:rsid w:val="00573528"/>
    <w:rsid w:val="00585D0B"/>
    <w:rsid w:val="00595012"/>
    <w:rsid w:val="00596946"/>
    <w:rsid w:val="005B1650"/>
    <w:rsid w:val="005B1901"/>
    <w:rsid w:val="005B4AD4"/>
    <w:rsid w:val="005C2948"/>
    <w:rsid w:val="005C2E19"/>
    <w:rsid w:val="005C3116"/>
    <w:rsid w:val="005C323E"/>
    <w:rsid w:val="005C7123"/>
    <w:rsid w:val="005C7305"/>
    <w:rsid w:val="005D365D"/>
    <w:rsid w:val="005D3BFF"/>
    <w:rsid w:val="005D45C2"/>
    <w:rsid w:val="005D5F30"/>
    <w:rsid w:val="005D7432"/>
    <w:rsid w:val="005D74B5"/>
    <w:rsid w:val="005E1D6C"/>
    <w:rsid w:val="005E2310"/>
    <w:rsid w:val="005E66AF"/>
    <w:rsid w:val="005E6A97"/>
    <w:rsid w:val="005F218A"/>
    <w:rsid w:val="005F62B0"/>
    <w:rsid w:val="0060060F"/>
    <w:rsid w:val="006013E4"/>
    <w:rsid w:val="006109D3"/>
    <w:rsid w:val="006129B0"/>
    <w:rsid w:val="0061300F"/>
    <w:rsid w:val="00613F35"/>
    <w:rsid w:val="006171DF"/>
    <w:rsid w:val="00622FF3"/>
    <w:rsid w:val="006317AB"/>
    <w:rsid w:val="00632AE8"/>
    <w:rsid w:val="00634E31"/>
    <w:rsid w:val="00635922"/>
    <w:rsid w:val="00640351"/>
    <w:rsid w:val="0064137C"/>
    <w:rsid w:val="0064162C"/>
    <w:rsid w:val="00642221"/>
    <w:rsid w:val="00645EBA"/>
    <w:rsid w:val="00647249"/>
    <w:rsid w:val="00650849"/>
    <w:rsid w:val="00655B92"/>
    <w:rsid w:val="0065624B"/>
    <w:rsid w:val="00656F46"/>
    <w:rsid w:val="006629FE"/>
    <w:rsid w:val="00664F1D"/>
    <w:rsid w:val="00665BEB"/>
    <w:rsid w:val="0066702E"/>
    <w:rsid w:val="00670942"/>
    <w:rsid w:val="006710F9"/>
    <w:rsid w:val="00671DF2"/>
    <w:rsid w:val="00677452"/>
    <w:rsid w:val="0068106C"/>
    <w:rsid w:val="0068282B"/>
    <w:rsid w:val="006842C7"/>
    <w:rsid w:val="006855A6"/>
    <w:rsid w:val="00687125"/>
    <w:rsid w:val="00687729"/>
    <w:rsid w:val="00692AFD"/>
    <w:rsid w:val="0069436A"/>
    <w:rsid w:val="006A1516"/>
    <w:rsid w:val="006A165B"/>
    <w:rsid w:val="006A2934"/>
    <w:rsid w:val="006A2CF0"/>
    <w:rsid w:val="006A369D"/>
    <w:rsid w:val="006A36EC"/>
    <w:rsid w:val="006B0445"/>
    <w:rsid w:val="006B1C38"/>
    <w:rsid w:val="006B580F"/>
    <w:rsid w:val="006C1126"/>
    <w:rsid w:val="006C2158"/>
    <w:rsid w:val="006C403C"/>
    <w:rsid w:val="006C7902"/>
    <w:rsid w:val="006D12E7"/>
    <w:rsid w:val="006D2EE4"/>
    <w:rsid w:val="006D71D9"/>
    <w:rsid w:val="006E473E"/>
    <w:rsid w:val="006E78DD"/>
    <w:rsid w:val="006F0E9D"/>
    <w:rsid w:val="006F7E3F"/>
    <w:rsid w:val="00700478"/>
    <w:rsid w:val="007007CB"/>
    <w:rsid w:val="00701364"/>
    <w:rsid w:val="00701B90"/>
    <w:rsid w:val="00701CF5"/>
    <w:rsid w:val="00702527"/>
    <w:rsid w:val="00704476"/>
    <w:rsid w:val="00706EE3"/>
    <w:rsid w:val="00712277"/>
    <w:rsid w:val="00713900"/>
    <w:rsid w:val="007161D1"/>
    <w:rsid w:val="007173FC"/>
    <w:rsid w:val="007201EE"/>
    <w:rsid w:val="0072128A"/>
    <w:rsid w:val="007219D6"/>
    <w:rsid w:val="00724ED5"/>
    <w:rsid w:val="00727EA0"/>
    <w:rsid w:val="00734EA8"/>
    <w:rsid w:val="00734FBB"/>
    <w:rsid w:val="007428B2"/>
    <w:rsid w:val="00742AD1"/>
    <w:rsid w:val="0074378A"/>
    <w:rsid w:val="007447DA"/>
    <w:rsid w:val="00745F14"/>
    <w:rsid w:val="007472A1"/>
    <w:rsid w:val="007502EF"/>
    <w:rsid w:val="00755E14"/>
    <w:rsid w:val="00757B45"/>
    <w:rsid w:val="00761BA9"/>
    <w:rsid w:val="007643B5"/>
    <w:rsid w:val="00772827"/>
    <w:rsid w:val="00773DF9"/>
    <w:rsid w:val="00774539"/>
    <w:rsid w:val="00782500"/>
    <w:rsid w:val="00783EDF"/>
    <w:rsid w:val="00784CC9"/>
    <w:rsid w:val="007931B3"/>
    <w:rsid w:val="00793E83"/>
    <w:rsid w:val="00796370"/>
    <w:rsid w:val="00796727"/>
    <w:rsid w:val="00796C65"/>
    <w:rsid w:val="007A253C"/>
    <w:rsid w:val="007A257B"/>
    <w:rsid w:val="007A53DF"/>
    <w:rsid w:val="007A5FEC"/>
    <w:rsid w:val="007B4BDE"/>
    <w:rsid w:val="007B632F"/>
    <w:rsid w:val="007C150A"/>
    <w:rsid w:val="007D2289"/>
    <w:rsid w:val="007E2678"/>
    <w:rsid w:val="007E3DD9"/>
    <w:rsid w:val="007F185A"/>
    <w:rsid w:val="007F5A05"/>
    <w:rsid w:val="007F753B"/>
    <w:rsid w:val="00803CEB"/>
    <w:rsid w:val="00803D5C"/>
    <w:rsid w:val="008057B2"/>
    <w:rsid w:val="00807192"/>
    <w:rsid w:val="008111CF"/>
    <w:rsid w:val="00814A70"/>
    <w:rsid w:val="00814A79"/>
    <w:rsid w:val="00815A6F"/>
    <w:rsid w:val="00821F8D"/>
    <w:rsid w:val="00824C83"/>
    <w:rsid w:val="00826993"/>
    <w:rsid w:val="008321A0"/>
    <w:rsid w:val="008363ED"/>
    <w:rsid w:val="00836840"/>
    <w:rsid w:val="00855C55"/>
    <w:rsid w:val="0085750D"/>
    <w:rsid w:val="00860F6C"/>
    <w:rsid w:val="00867609"/>
    <w:rsid w:val="00867B94"/>
    <w:rsid w:val="00872ECA"/>
    <w:rsid w:val="00873AF1"/>
    <w:rsid w:val="00875692"/>
    <w:rsid w:val="00880EE1"/>
    <w:rsid w:val="00883F56"/>
    <w:rsid w:val="0088695F"/>
    <w:rsid w:val="008940B8"/>
    <w:rsid w:val="008B0F57"/>
    <w:rsid w:val="008C3774"/>
    <w:rsid w:val="008C5994"/>
    <w:rsid w:val="008C7819"/>
    <w:rsid w:val="008D09A7"/>
    <w:rsid w:val="008D30DA"/>
    <w:rsid w:val="008E1135"/>
    <w:rsid w:val="008E35CA"/>
    <w:rsid w:val="008F1258"/>
    <w:rsid w:val="00903838"/>
    <w:rsid w:val="00903CC3"/>
    <w:rsid w:val="009050A5"/>
    <w:rsid w:val="0091306E"/>
    <w:rsid w:val="00920D72"/>
    <w:rsid w:val="009251F5"/>
    <w:rsid w:val="009257B8"/>
    <w:rsid w:val="00925ED5"/>
    <w:rsid w:val="00926FB1"/>
    <w:rsid w:val="009279A3"/>
    <w:rsid w:val="009335F8"/>
    <w:rsid w:val="00935A63"/>
    <w:rsid w:val="00935EC8"/>
    <w:rsid w:val="00940C7B"/>
    <w:rsid w:val="00953AD3"/>
    <w:rsid w:val="009548E2"/>
    <w:rsid w:val="00954E87"/>
    <w:rsid w:val="00960F1B"/>
    <w:rsid w:val="00971D44"/>
    <w:rsid w:val="009744FE"/>
    <w:rsid w:val="0097481B"/>
    <w:rsid w:val="009818BE"/>
    <w:rsid w:val="0098791D"/>
    <w:rsid w:val="00987E45"/>
    <w:rsid w:val="00992CEC"/>
    <w:rsid w:val="0099549A"/>
    <w:rsid w:val="009A1186"/>
    <w:rsid w:val="009A4E9C"/>
    <w:rsid w:val="009A61DB"/>
    <w:rsid w:val="009A715C"/>
    <w:rsid w:val="009A7B27"/>
    <w:rsid w:val="009B1CF9"/>
    <w:rsid w:val="009B30EE"/>
    <w:rsid w:val="009B44AD"/>
    <w:rsid w:val="009B5F43"/>
    <w:rsid w:val="009B76D9"/>
    <w:rsid w:val="009C0B0C"/>
    <w:rsid w:val="009C5F34"/>
    <w:rsid w:val="009D38F9"/>
    <w:rsid w:val="009D76C3"/>
    <w:rsid w:val="009E0B09"/>
    <w:rsid w:val="009E3271"/>
    <w:rsid w:val="009F0033"/>
    <w:rsid w:val="009F0A84"/>
    <w:rsid w:val="009F74A3"/>
    <w:rsid w:val="00A0108B"/>
    <w:rsid w:val="00A1176D"/>
    <w:rsid w:val="00A11AAF"/>
    <w:rsid w:val="00A13A60"/>
    <w:rsid w:val="00A203C1"/>
    <w:rsid w:val="00A25551"/>
    <w:rsid w:val="00A31D0F"/>
    <w:rsid w:val="00A35977"/>
    <w:rsid w:val="00A37170"/>
    <w:rsid w:val="00A4335E"/>
    <w:rsid w:val="00A4675F"/>
    <w:rsid w:val="00A469E7"/>
    <w:rsid w:val="00A63FCB"/>
    <w:rsid w:val="00A67659"/>
    <w:rsid w:val="00A70B5F"/>
    <w:rsid w:val="00A72DBF"/>
    <w:rsid w:val="00A81097"/>
    <w:rsid w:val="00A835FC"/>
    <w:rsid w:val="00A83956"/>
    <w:rsid w:val="00A83C8E"/>
    <w:rsid w:val="00A86E31"/>
    <w:rsid w:val="00A87F38"/>
    <w:rsid w:val="00A90487"/>
    <w:rsid w:val="00A90D1A"/>
    <w:rsid w:val="00A930C4"/>
    <w:rsid w:val="00A97402"/>
    <w:rsid w:val="00AA0B6C"/>
    <w:rsid w:val="00AA65BB"/>
    <w:rsid w:val="00AA67F2"/>
    <w:rsid w:val="00AB03A2"/>
    <w:rsid w:val="00AC0876"/>
    <w:rsid w:val="00AC4F27"/>
    <w:rsid w:val="00AD5EC6"/>
    <w:rsid w:val="00AD5F4F"/>
    <w:rsid w:val="00AD7E9F"/>
    <w:rsid w:val="00AE5B61"/>
    <w:rsid w:val="00AE689F"/>
    <w:rsid w:val="00AF0E2F"/>
    <w:rsid w:val="00AF2322"/>
    <w:rsid w:val="00AF35A8"/>
    <w:rsid w:val="00AF6559"/>
    <w:rsid w:val="00AF6B8D"/>
    <w:rsid w:val="00B0169E"/>
    <w:rsid w:val="00B04A2C"/>
    <w:rsid w:val="00B0694C"/>
    <w:rsid w:val="00B07FBF"/>
    <w:rsid w:val="00B1168F"/>
    <w:rsid w:val="00B144A6"/>
    <w:rsid w:val="00B14606"/>
    <w:rsid w:val="00B15616"/>
    <w:rsid w:val="00B200FA"/>
    <w:rsid w:val="00B2467B"/>
    <w:rsid w:val="00B248DA"/>
    <w:rsid w:val="00B31813"/>
    <w:rsid w:val="00B31B74"/>
    <w:rsid w:val="00B35816"/>
    <w:rsid w:val="00B4051D"/>
    <w:rsid w:val="00B40AF2"/>
    <w:rsid w:val="00B446C6"/>
    <w:rsid w:val="00B461FA"/>
    <w:rsid w:val="00B476A1"/>
    <w:rsid w:val="00B53890"/>
    <w:rsid w:val="00B543B8"/>
    <w:rsid w:val="00B5481D"/>
    <w:rsid w:val="00B57C47"/>
    <w:rsid w:val="00B64339"/>
    <w:rsid w:val="00B65EBB"/>
    <w:rsid w:val="00B70884"/>
    <w:rsid w:val="00B71EE5"/>
    <w:rsid w:val="00B76755"/>
    <w:rsid w:val="00B77484"/>
    <w:rsid w:val="00B77DDB"/>
    <w:rsid w:val="00B81B4E"/>
    <w:rsid w:val="00B921B5"/>
    <w:rsid w:val="00B92726"/>
    <w:rsid w:val="00B93E90"/>
    <w:rsid w:val="00B960DE"/>
    <w:rsid w:val="00BB057C"/>
    <w:rsid w:val="00BB0879"/>
    <w:rsid w:val="00BB0DDA"/>
    <w:rsid w:val="00BB0E05"/>
    <w:rsid w:val="00BB5282"/>
    <w:rsid w:val="00BB5D42"/>
    <w:rsid w:val="00BB6789"/>
    <w:rsid w:val="00BB772B"/>
    <w:rsid w:val="00BC0354"/>
    <w:rsid w:val="00BC22C4"/>
    <w:rsid w:val="00BC23C4"/>
    <w:rsid w:val="00BC25C9"/>
    <w:rsid w:val="00BC34E1"/>
    <w:rsid w:val="00BC6A6A"/>
    <w:rsid w:val="00BC6CB5"/>
    <w:rsid w:val="00BD1E3C"/>
    <w:rsid w:val="00BD745A"/>
    <w:rsid w:val="00BE67C3"/>
    <w:rsid w:val="00BE70C9"/>
    <w:rsid w:val="00BE7CC4"/>
    <w:rsid w:val="00BF2B73"/>
    <w:rsid w:val="00C0105C"/>
    <w:rsid w:val="00C02909"/>
    <w:rsid w:val="00C037BA"/>
    <w:rsid w:val="00C03AA0"/>
    <w:rsid w:val="00C04221"/>
    <w:rsid w:val="00C04D7E"/>
    <w:rsid w:val="00C05CB1"/>
    <w:rsid w:val="00C0713A"/>
    <w:rsid w:val="00C140F6"/>
    <w:rsid w:val="00C1591F"/>
    <w:rsid w:val="00C205D9"/>
    <w:rsid w:val="00C2200D"/>
    <w:rsid w:val="00C235B4"/>
    <w:rsid w:val="00C26DAD"/>
    <w:rsid w:val="00C31EB0"/>
    <w:rsid w:val="00C32F7C"/>
    <w:rsid w:val="00C34629"/>
    <w:rsid w:val="00C362E4"/>
    <w:rsid w:val="00C36C68"/>
    <w:rsid w:val="00C42508"/>
    <w:rsid w:val="00C42A14"/>
    <w:rsid w:val="00C51918"/>
    <w:rsid w:val="00C539AD"/>
    <w:rsid w:val="00C53E67"/>
    <w:rsid w:val="00C5547D"/>
    <w:rsid w:val="00C55734"/>
    <w:rsid w:val="00C55FF1"/>
    <w:rsid w:val="00C5663D"/>
    <w:rsid w:val="00C7276D"/>
    <w:rsid w:val="00C763E1"/>
    <w:rsid w:val="00C76A67"/>
    <w:rsid w:val="00C77472"/>
    <w:rsid w:val="00C83256"/>
    <w:rsid w:val="00C8325B"/>
    <w:rsid w:val="00C840F6"/>
    <w:rsid w:val="00C905DF"/>
    <w:rsid w:val="00C91862"/>
    <w:rsid w:val="00C929CA"/>
    <w:rsid w:val="00C95C50"/>
    <w:rsid w:val="00CA0822"/>
    <w:rsid w:val="00CA4031"/>
    <w:rsid w:val="00CB1EC0"/>
    <w:rsid w:val="00CB6503"/>
    <w:rsid w:val="00CB7392"/>
    <w:rsid w:val="00CC04B6"/>
    <w:rsid w:val="00CC1CA3"/>
    <w:rsid w:val="00CC21C1"/>
    <w:rsid w:val="00CC2B85"/>
    <w:rsid w:val="00CC4659"/>
    <w:rsid w:val="00CC5819"/>
    <w:rsid w:val="00CC6D85"/>
    <w:rsid w:val="00CD008C"/>
    <w:rsid w:val="00CD2388"/>
    <w:rsid w:val="00CD332A"/>
    <w:rsid w:val="00CD5FCC"/>
    <w:rsid w:val="00CD6363"/>
    <w:rsid w:val="00CD7150"/>
    <w:rsid w:val="00CE32AD"/>
    <w:rsid w:val="00CE4400"/>
    <w:rsid w:val="00CE4E24"/>
    <w:rsid w:val="00CE52B7"/>
    <w:rsid w:val="00CF0C80"/>
    <w:rsid w:val="00CF4153"/>
    <w:rsid w:val="00CF5A47"/>
    <w:rsid w:val="00D017C6"/>
    <w:rsid w:val="00D01844"/>
    <w:rsid w:val="00D01E34"/>
    <w:rsid w:val="00D0647E"/>
    <w:rsid w:val="00D06995"/>
    <w:rsid w:val="00D14437"/>
    <w:rsid w:val="00D20AA2"/>
    <w:rsid w:val="00D259B9"/>
    <w:rsid w:val="00D26CA0"/>
    <w:rsid w:val="00D272D8"/>
    <w:rsid w:val="00D32A41"/>
    <w:rsid w:val="00D32EB9"/>
    <w:rsid w:val="00D32FFC"/>
    <w:rsid w:val="00D3527E"/>
    <w:rsid w:val="00D47154"/>
    <w:rsid w:val="00D50264"/>
    <w:rsid w:val="00D50F26"/>
    <w:rsid w:val="00D53FB0"/>
    <w:rsid w:val="00D57D9F"/>
    <w:rsid w:val="00D62A0B"/>
    <w:rsid w:val="00D63620"/>
    <w:rsid w:val="00D6709D"/>
    <w:rsid w:val="00D7268D"/>
    <w:rsid w:val="00D732AF"/>
    <w:rsid w:val="00D761EA"/>
    <w:rsid w:val="00D8027F"/>
    <w:rsid w:val="00D91BAF"/>
    <w:rsid w:val="00D943C0"/>
    <w:rsid w:val="00DA291F"/>
    <w:rsid w:val="00DA6A2E"/>
    <w:rsid w:val="00DB006B"/>
    <w:rsid w:val="00DB0E0C"/>
    <w:rsid w:val="00DB57D9"/>
    <w:rsid w:val="00DB6CBA"/>
    <w:rsid w:val="00DB710D"/>
    <w:rsid w:val="00DB7D29"/>
    <w:rsid w:val="00DD01DD"/>
    <w:rsid w:val="00DD2080"/>
    <w:rsid w:val="00DD2304"/>
    <w:rsid w:val="00DD2A48"/>
    <w:rsid w:val="00DD4EE9"/>
    <w:rsid w:val="00DD710B"/>
    <w:rsid w:val="00DE6A43"/>
    <w:rsid w:val="00DF17E8"/>
    <w:rsid w:val="00DF4B13"/>
    <w:rsid w:val="00DF5D18"/>
    <w:rsid w:val="00DF6927"/>
    <w:rsid w:val="00DF7872"/>
    <w:rsid w:val="00E00A4F"/>
    <w:rsid w:val="00E02826"/>
    <w:rsid w:val="00E03A28"/>
    <w:rsid w:val="00E03B10"/>
    <w:rsid w:val="00E17EF9"/>
    <w:rsid w:val="00E21BAB"/>
    <w:rsid w:val="00E233F9"/>
    <w:rsid w:val="00E30E73"/>
    <w:rsid w:val="00E31B11"/>
    <w:rsid w:val="00E33743"/>
    <w:rsid w:val="00E33A35"/>
    <w:rsid w:val="00E33B90"/>
    <w:rsid w:val="00E360BD"/>
    <w:rsid w:val="00E41497"/>
    <w:rsid w:val="00E42054"/>
    <w:rsid w:val="00E50D49"/>
    <w:rsid w:val="00E54788"/>
    <w:rsid w:val="00E57054"/>
    <w:rsid w:val="00E5744C"/>
    <w:rsid w:val="00E609F2"/>
    <w:rsid w:val="00E60E50"/>
    <w:rsid w:val="00E60EFB"/>
    <w:rsid w:val="00E62533"/>
    <w:rsid w:val="00E62905"/>
    <w:rsid w:val="00E6313D"/>
    <w:rsid w:val="00E6482F"/>
    <w:rsid w:val="00E65594"/>
    <w:rsid w:val="00E66CF0"/>
    <w:rsid w:val="00E74BE8"/>
    <w:rsid w:val="00E8017B"/>
    <w:rsid w:val="00E80CDC"/>
    <w:rsid w:val="00E80EEC"/>
    <w:rsid w:val="00E827CB"/>
    <w:rsid w:val="00E82CC3"/>
    <w:rsid w:val="00E838FA"/>
    <w:rsid w:val="00E87697"/>
    <w:rsid w:val="00E91008"/>
    <w:rsid w:val="00E930FA"/>
    <w:rsid w:val="00E97E42"/>
    <w:rsid w:val="00EA0547"/>
    <w:rsid w:val="00EB23C1"/>
    <w:rsid w:val="00EB3874"/>
    <w:rsid w:val="00EB40DD"/>
    <w:rsid w:val="00EB5CEF"/>
    <w:rsid w:val="00EC19A3"/>
    <w:rsid w:val="00EC2EDA"/>
    <w:rsid w:val="00EC3CE1"/>
    <w:rsid w:val="00EC3F39"/>
    <w:rsid w:val="00EC59D6"/>
    <w:rsid w:val="00ED7214"/>
    <w:rsid w:val="00ED73A1"/>
    <w:rsid w:val="00ED7FC9"/>
    <w:rsid w:val="00EE15FD"/>
    <w:rsid w:val="00EE1984"/>
    <w:rsid w:val="00EE3C27"/>
    <w:rsid w:val="00EE618F"/>
    <w:rsid w:val="00EE7158"/>
    <w:rsid w:val="00EE7921"/>
    <w:rsid w:val="00EF2958"/>
    <w:rsid w:val="00EF329E"/>
    <w:rsid w:val="00EF3581"/>
    <w:rsid w:val="00EF770B"/>
    <w:rsid w:val="00F02C72"/>
    <w:rsid w:val="00F0549C"/>
    <w:rsid w:val="00F062D9"/>
    <w:rsid w:val="00F10771"/>
    <w:rsid w:val="00F15641"/>
    <w:rsid w:val="00F15FA0"/>
    <w:rsid w:val="00F223F0"/>
    <w:rsid w:val="00F26079"/>
    <w:rsid w:val="00F30013"/>
    <w:rsid w:val="00F306C1"/>
    <w:rsid w:val="00F32102"/>
    <w:rsid w:val="00F33BD5"/>
    <w:rsid w:val="00F34CFD"/>
    <w:rsid w:val="00F35A5B"/>
    <w:rsid w:val="00F40092"/>
    <w:rsid w:val="00F412E5"/>
    <w:rsid w:val="00F41C40"/>
    <w:rsid w:val="00F44A85"/>
    <w:rsid w:val="00F45E73"/>
    <w:rsid w:val="00F52A23"/>
    <w:rsid w:val="00F551F7"/>
    <w:rsid w:val="00F6034D"/>
    <w:rsid w:val="00F63200"/>
    <w:rsid w:val="00F66180"/>
    <w:rsid w:val="00F70D64"/>
    <w:rsid w:val="00F743B4"/>
    <w:rsid w:val="00F8346B"/>
    <w:rsid w:val="00F90E9C"/>
    <w:rsid w:val="00F9165C"/>
    <w:rsid w:val="00F947B5"/>
    <w:rsid w:val="00F96AA5"/>
    <w:rsid w:val="00FA05F2"/>
    <w:rsid w:val="00FA1CAC"/>
    <w:rsid w:val="00FB310C"/>
    <w:rsid w:val="00FB342C"/>
    <w:rsid w:val="00FB39FE"/>
    <w:rsid w:val="00FB4E7C"/>
    <w:rsid w:val="00FB5338"/>
    <w:rsid w:val="00FB6BCA"/>
    <w:rsid w:val="00FC5AE5"/>
    <w:rsid w:val="00FC6D7A"/>
    <w:rsid w:val="00FC7543"/>
    <w:rsid w:val="00FD391E"/>
    <w:rsid w:val="00FE6513"/>
    <w:rsid w:val="00FF4D30"/>
    <w:rsid w:val="00FF6B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162"/>
    <o:shapelayout v:ext="edit">
      <o:idmap v:ext="edit" data="2"/>
    </o:shapelayout>
  </w:shapeDefaults>
  <w:decimalSymbol w:val="."/>
  <w:listSeparator w:val=","/>
  <w14:docId w14:val="033FFC4E"/>
  <w15:chartTrackingRefBased/>
  <w15:docId w15:val="{7EEC3541-D4F3-4ACE-A4C7-FFEBEB44D5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ext"/>
    <w:qFormat/>
    <w:rsid w:val="00380541"/>
    <w:pPr>
      <w:spacing w:after="0" w:line="240" w:lineRule="auto"/>
      <w:jc w:val="both"/>
    </w:pPr>
    <w:rPr>
      <w:rFonts w:eastAsia="Times New Roman" w:cstheme="minorHAnsi"/>
      <w:sz w:val="24"/>
      <w:szCs w:val="24"/>
      <w:lang w:val="sk-SK" w:eastAsia="en-GB"/>
    </w:rPr>
  </w:style>
  <w:style w:type="paragraph" w:styleId="Heading1">
    <w:name w:val="heading 1"/>
    <w:basedOn w:val="Heading2"/>
    <w:next w:val="Normal"/>
    <w:link w:val="Heading1Char"/>
    <w:uiPriority w:val="9"/>
    <w:qFormat/>
    <w:rsid w:val="00700478"/>
    <w:pPr>
      <w:numPr>
        <w:numId w:val="1"/>
      </w:numPr>
      <w:spacing w:before="0"/>
      <w:ind w:left="0" w:hanging="357"/>
      <w:outlineLvl w:val="0"/>
    </w:pPr>
    <w:rPr>
      <w:color w:val="C00000"/>
      <w:sz w:val="28"/>
      <w:szCs w:val="28"/>
    </w:rPr>
  </w:style>
  <w:style w:type="paragraph" w:styleId="Heading2">
    <w:name w:val="heading 2"/>
    <w:basedOn w:val="Heading3"/>
    <w:next w:val="Normal"/>
    <w:link w:val="Heading2Char"/>
    <w:uiPriority w:val="9"/>
    <w:unhideWhenUsed/>
    <w:qFormat/>
    <w:rsid w:val="00700478"/>
    <w:pPr>
      <w:outlineLvl w:val="1"/>
    </w:pPr>
    <w:rPr>
      <w:rFonts w:asciiTheme="minorHAnsi" w:hAnsiTheme="minorHAnsi" w:cstheme="minorHAnsi"/>
      <w:b/>
      <w:bCs/>
      <w:caps/>
      <w:color w:val="auto"/>
    </w:rPr>
  </w:style>
  <w:style w:type="paragraph" w:styleId="Heading3">
    <w:name w:val="heading 3"/>
    <w:basedOn w:val="Normal"/>
    <w:next w:val="Normal"/>
    <w:link w:val="Heading3Char"/>
    <w:uiPriority w:val="9"/>
    <w:unhideWhenUsed/>
    <w:qFormat/>
    <w:rsid w:val="005B1650"/>
    <w:pPr>
      <w:keepNext/>
      <w:keepLines/>
      <w:spacing w:before="40" w:line="340" w:lineRule="exact"/>
      <w:outlineLvl w:val="2"/>
    </w:pPr>
    <w:rPr>
      <w:rFonts w:asciiTheme="majorHAnsi" w:eastAsiaTheme="majorEastAsia" w:hAnsiTheme="majorHAnsi" w:cstheme="majorBidi"/>
      <w:color w:val="1F3763" w:themeColor="accent1" w:themeShade="7F"/>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00478"/>
    <w:rPr>
      <w:rFonts w:eastAsiaTheme="majorEastAsia" w:cstheme="minorHAnsi"/>
      <w:b/>
      <w:bCs/>
      <w:caps/>
      <w:color w:val="C00000"/>
      <w:sz w:val="28"/>
      <w:szCs w:val="28"/>
      <w:lang w:val="sk-SK"/>
    </w:rPr>
  </w:style>
  <w:style w:type="paragraph" w:styleId="Header">
    <w:name w:val="header"/>
    <w:basedOn w:val="Normal"/>
    <w:link w:val="HeaderChar"/>
    <w:uiPriority w:val="99"/>
    <w:unhideWhenUsed/>
    <w:rsid w:val="00CE4400"/>
    <w:pPr>
      <w:tabs>
        <w:tab w:val="center" w:pos="4513"/>
        <w:tab w:val="right" w:pos="9026"/>
      </w:tabs>
    </w:pPr>
    <w:rPr>
      <w:rFonts w:eastAsiaTheme="minorHAnsi" w:cstheme="minorBidi"/>
      <w:lang w:eastAsia="en-US"/>
    </w:rPr>
  </w:style>
  <w:style w:type="character" w:customStyle="1" w:styleId="HeaderChar">
    <w:name w:val="Header Char"/>
    <w:basedOn w:val="DefaultParagraphFont"/>
    <w:link w:val="Header"/>
    <w:uiPriority w:val="99"/>
    <w:rsid w:val="00CE4400"/>
  </w:style>
  <w:style w:type="paragraph" w:styleId="Footer">
    <w:name w:val="footer"/>
    <w:basedOn w:val="Normal"/>
    <w:link w:val="FooterChar"/>
    <w:uiPriority w:val="99"/>
    <w:unhideWhenUsed/>
    <w:rsid w:val="00CE4400"/>
    <w:pPr>
      <w:tabs>
        <w:tab w:val="center" w:pos="4513"/>
        <w:tab w:val="right" w:pos="9026"/>
      </w:tabs>
    </w:pPr>
    <w:rPr>
      <w:rFonts w:eastAsiaTheme="minorHAnsi" w:cstheme="minorBidi"/>
      <w:lang w:eastAsia="en-US"/>
    </w:rPr>
  </w:style>
  <w:style w:type="character" w:customStyle="1" w:styleId="FooterChar">
    <w:name w:val="Footer Char"/>
    <w:basedOn w:val="DefaultParagraphFont"/>
    <w:link w:val="Footer"/>
    <w:uiPriority w:val="99"/>
    <w:rsid w:val="00CE4400"/>
  </w:style>
  <w:style w:type="character" w:customStyle="1" w:styleId="Heading2Char">
    <w:name w:val="Heading 2 Char"/>
    <w:basedOn w:val="DefaultParagraphFont"/>
    <w:link w:val="Heading2"/>
    <w:uiPriority w:val="9"/>
    <w:rsid w:val="00700478"/>
    <w:rPr>
      <w:rFonts w:eastAsiaTheme="majorEastAsia" w:cstheme="minorHAnsi"/>
      <w:b/>
      <w:bCs/>
      <w:caps/>
      <w:sz w:val="24"/>
      <w:szCs w:val="24"/>
      <w:lang w:val="sk-SK"/>
    </w:rPr>
  </w:style>
  <w:style w:type="paragraph" w:customStyle="1" w:styleId="Uvodnastrana1">
    <w:name w:val="Uvodna strana 1"/>
    <w:basedOn w:val="Heading1"/>
    <w:qFormat/>
    <w:rsid w:val="00AA0B6C"/>
    <w:pPr>
      <w:numPr>
        <w:numId w:val="0"/>
      </w:numPr>
      <w:ind w:left="-357"/>
      <w:jc w:val="center"/>
    </w:pPr>
    <w:rPr>
      <w:i/>
      <w:iCs/>
      <w:color w:val="000000" w:themeColor="text1"/>
    </w:rPr>
  </w:style>
  <w:style w:type="paragraph" w:customStyle="1" w:styleId="Uvodnastrana2">
    <w:name w:val="Uvodna strana 2"/>
    <w:basedOn w:val="Normal"/>
    <w:qFormat/>
    <w:rsid w:val="00492218"/>
    <w:pPr>
      <w:spacing w:line="340" w:lineRule="exact"/>
      <w:jc w:val="center"/>
    </w:pPr>
    <w:rPr>
      <w:rFonts w:eastAsiaTheme="minorHAnsi" w:cstheme="minorBidi"/>
      <w:b/>
      <w:bCs/>
      <w:sz w:val="40"/>
      <w:szCs w:val="40"/>
      <w:lang w:eastAsia="en-US"/>
    </w:rPr>
  </w:style>
  <w:style w:type="table" w:styleId="TableGrid">
    <w:name w:val="Table Grid"/>
    <w:basedOn w:val="TableNormal"/>
    <w:uiPriority w:val="39"/>
    <w:rsid w:val="00D32A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2A41"/>
    <w:pPr>
      <w:spacing w:line="340" w:lineRule="exact"/>
      <w:contextualSpacing/>
    </w:pPr>
    <w:rPr>
      <w:rFonts w:eastAsiaTheme="minorHAnsi" w:cstheme="minorBidi"/>
      <w:color w:val="000000" w:themeColor="text1"/>
      <w:lang w:eastAsia="en-US"/>
    </w:rPr>
  </w:style>
  <w:style w:type="paragraph" w:customStyle="1" w:styleId="Cislovanierovnice">
    <w:name w:val="Cislovanie rovnice"/>
    <w:basedOn w:val="ListParagraph"/>
    <w:qFormat/>
    <w:rsid w:val="00D32A41"/>
    <w:pPr>
      <w:numPr>
        <w:numId w:val="3"/>
      </w:numPr>
      <w:spacing w:line="240" w:lineRule="auto"/>
      <w:ind w:left="357" w:hanging="357"/>
      <w:jc w:val="left"/>
    </w:pPr>
  </w:style>
  <w:style w:type="paragraph" w:customStyle="1" w:styleId="Rovnice">
    <w:name w:val="Rovnice"/>
    <w:basedOn w:val="Normal"/>
    <w:qFormat/>
    <w:rsid w:val="00081120"/>
    <w:pPr>
      <w:jc w:val="center"/>
    </w:pPr>
    <w:rPr>
      <w:rFonts w:eastAsiaTheme="minorHAnsi" w:cstheme="minorBidi"/>
      <w:lang w:eastAsia="en-US"/>
    </w:rPr>
  </w:style>
  <w:style w:type="character" w:styleId="PlaceholderText">
    <w:name w:val="Placeholder Text"/>
    <w:basedOn w:val="DefaultParagraphFont"/>
    <w:uiPriority w:val="99"/>
    <w:semiHidden/>
    <w:rsid w:val="005B1650"/>
    <w:rPr>
      <w:color w:val="808080"/>
    </w:rPr>
  </w:style>
  <w:style w:type="character" w:customStyle="1" w:styleId="Heading3Char">
    <w:name w:val="Heading 3 Char"/>
    <w:basedOn w:val="DefaultParagraphFont"/>
    <w:link w:val="Heading3"/>
    <w:uiPriority w:val="9"/>
    <w:rsid w:val="005B1650"/>
    <w:rPr>
      <w:rFonts w:asciiTheme="majorHAnsi" w:eastAsiaTheme="majorEastAsia" w:hAnsiTheme="majorHAnsi" w:cstheme="majorBidi"/>
      <w:color w:val="1F3763" w:themeColor="accent1" w:themeShade="7F"/>
      <w:sz w:val="24"/>
      <w:szCs w:val="24"/>
    </w:rPr>
  </w:style>
  <w:style w:type="paragraph" w:customStyle="1" w:styleId="Cislovanytext">
    <w:name w:val="Cislovany text"/>
    <w:basedOn w:val="ListParagraph"/>
    <w:qFormat/>
    <w:rsid w:val="00BD1E3C"/>
    <w:pPr>
      <w:numPr>
        <w:numId w:val="2"/>
      </w:numPr>
      <w:ind w:left="426" w:hanging="426"/>
    </w:pPr>
  </w:style>
  <w:style w:type="paragraph" w:styleId="Caption">
    <w:name w:val="caption"/>
    <w:basedOn w:val="Normal"/>
    <w:next w:val="Normal"/>
    <w:uiPriority w:val="35"/>
    <w:unhideWhenUsed/>
    <w:qFormat/>
    <w:rsid w:val="00B40AF2"/>
    <w:pPr>
      <w:spacing w:before="120" w:after="120"/>
      <w:jc w:val="left"/>
    </w:pPr>
    <w:rPr>
      <w:rFonts w:eastAsiaTheme="minorHAnsi" w:cstheme="minorBidi"/>
      <w:i/>
      <w:iCs/>
      <w:sz w:val="22"/>
      <w:szCs w:val="22"/>
      <w:lang w:eastAsia="en-US"/>
    </w:rPr>
  </w:style>
  <w:style w:type="paragraph" w:customStyle="1" w:styleId="Tabulka">
    <w:name w:val="Tabulka"/>
    <w:basedOn w:val="Normal"/>
    <w:qFormat/>
    <w:rsid w:val="00A90D1A"/>
    <w:rPr>
      <w:rFonts w:ascii="Calibri" w:hAnsi="Calibri" w:cs="Calibri"/>
      <w:color w:val="000000"/>
      <w:sz w:val="22"/>
      <w:szCs w:val="22"/>
    </w:rPr>
  </w:style>
  <w:style w:type="paragraph" w:customStyle="1" w:styleId="CaptionTab">
    <w:name w:val="Caption Tab"/>
    <w:basedOn w:val="Caption"/>
    <w:qFormat/>
    <w:rsid w:val="009744FE"/>
    <w:pPr>
      <w:keepNext/>
    </w:pPr>
  </w:style>
  <w:style w:type="paragraph" w:customStyle="1" w:styleId="Symboly">
    <w:name w:val="Symboly"/>
    <w:basedOn w:val="Normal"/>
    <w:qFormat/>
    <w:rsid w:val="009744FE"/>
    <w:pPr>
      <w:spacing w:line="340" w:lineRule="exact"/>
    </w:pPr>
    <w:rPr>
      <w:rFonts w:eastAsiaTheme="minorHAnsi" w:cstheme="minorBidi"/>
      <w:i/>
      <w:iCs/>
      <w:lang w:eastAsia="en-US"/>
    </w:rPr>
  </w:style>
  <w:style w:type="paragraph" w:customStyle="1" w:styleId="Obrazky">
    <w:name w:val="Obrazky"/>
    <w:basedOn w:val="Normal"/>
    <w:qFormat/>
    <w:rsid w:val="00AF6B8D"/>
    <w:pPr>
      <w:jc w:val="center"/>
    </w:pPr>
    <w:rPr>
      <w:rFonts w:eastAsiaTheme="minorHAnsi" w:cstheme="minorBidi"/>
      <w:noProof/>
      <w:lang w:eastAsia="en-US"/>
    </w:rPr>
  </w:style>
  <w:style w:type="paragraph" w:customStyle="1" w:styleId="Puntiky">
    <w:name w:val="Puntiky"/>
    <w:basedOn w:val="ListParagraph"/>
    <w:qFormat/>
    <w:rsid w:val="00B446C6"/>
    <w:pPr>
      <w:numPr>
        <w:numId w:val="4"/>
      </w:numPr>
      <w:ind w:left="426" w:hanging="426"/>
    </w:pPr>
  </w:style>
  <w:style w:type="character" w:styleId="CommentReference">
    <w:name w:val="annotation reference"/>
    <w:basedOn w:val="DefaultParagraphFont"/>
    <w:uiPriority w:val="99"/>
    <w:semiHidden/>
    <w:unhideWhenUsed/>
    <w:rsid w:val="004F64F1"/>
    <w:rPr>
      <w:sz w:val="16"/>
      <w:szCs w:val="16"/>
    </w:rPr>
  </w:style>
  <w:style w:type="paragraph" w:styleId="CommentText">
    <w:name w:val="annotation text"/>
    <w:basedOn w:val="Normal"/>
    <w:link w:val="CommentTextChar"/>
    <w:uiPriority w:val="99"/>
    <w:semiHidden/>
    <w:unhideWhenUsed/>
    <w:rsid w:val="004F64F1"/>
    <w:rPr>
      <w:rFonts w:eastAsiaTheme="minorEastAsia"/>
      <w:sz w:val="20"/>
      <w:szCs w:val="20"/>
    </w:rPr>
  </w:style>
  <w:style w:type="character" w:customStyle="1" w:styleId="CommentTextChar">
    <w:name w:val="Comment Text Char"/>
    <w:basedOn w:val="DefaultParagraphFont"/>
    <w:link w:val="CommentText"/>
    <w:uiPriority w:val="99"/>
    <w:semiHidden/>
    <w:rsid w:val="004F64F1"/>
    <w:rPr>
      <w:rFonts w:ascii="Times New Roman" w:eastAsiaTheme="minorEastAsia" w:hAnsi="Times New Roman" w:cs="Times New Roman"/>
      <w:sz w:val="20"/>
      <w:szCs w:val="20"/>
      <w:lang w:eastAsia="en-GB"/>
    </w:rPr>
  </w:style>
  <w:style w:type="character" w:styleId="Hyperlink">
    <w:name w:val="Hyperlink"/>
    <w:basedOn w:val="DefaultParagraphFont"/>
    <w:uiPriority w:val="99"/>
    <w:unhideWhenUsed/>
    <w:rsid w:val="00E50D49"/>
    <w:rPr>
      <w:color w:val="0563C1" w:themeColor="hyperlink"/>
      <w:u w:val="single"/>
    </w:rPr>
  </w:style>
  <w:style w:type="character" w:styleId="UnresolvedMention">
    <w:name w:val="Unresolved Mention"/>
    <w:basedOn w:val="DefaultParagraphFont"/>
    <w:uiPriority w:val="99"/>
    <w:semiHidden/>
    <w:unhideWhenUsed/>
    <w:rsid w:val="00E50D4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593179">
      <w:bodyDiv w:val="1"/>
      <w:marLeft w:val="0"/>
      <w:marRight w:val="0"/>
      <w:marTop w:val="0"/>
      <w:marBottom w:val="0"/>
      <w:divBdr>
        <w:top w:val="none" w:sz="0" w:space="0" w:color="auto"/>
        <w:left w:val="none" w:sz="0" w:space="0" w:color="auto"/>
        <w:bottom w:val="none" w:sz="0" w:space="0" w:color="auto"/>
        <w:right w:val="none" w:sz="0" w:space="0" w:color="auto"/>
      </w:divBdr>
    </w:div>
    <w:div w:id="324893039">
      <w:bodyDiv w:val="1"/>
      <w:marLeft w:val="0"/>
      <w:marRight w:val="0"/>
      <w:marTop w:val="0"/>
      <w:marBottom w:val="0"/>
      <w:divBdr>
        <w:top w:val="none" w:sz="0" w:space="0" w:color="auto"/>
        <w:left w:val="none" w:sz="0" w:space="0" w:color="auto"/>
        <w:bottom w:val="none" w:sz="0" w:space="0" w:color="auto"/>
        <w:right w:val="none" w:sz="0" w:space="0" w:color="auto"/>
      </w:divBdr>
    </w:div>
    <w:div w:id="701782977">
      <w:bodyDiv w:val="1"/>
      <w:marLeft w:val="0"/>
      <w:marRight w:val="0"/>
      <w:marTop w:val="0"/>
      <w:marBottom w:val="0"/>
      <w:divBdr>
        <w:top w:val="none" w:sz="0" w:space="0" w:color="auto"/>
        <w:left w:val="none" w:sz="0" w:space="0" w:color="auto"/>
        <w:bottom w:val="none" w:sz="0" w:space="0" w:color="auto"/>
        <w:right w:val="none" w:sz="0" w:space="0" w:color="auto"/>
      </w:divBdr>
    </w:div>
    <w:div w:id="710038657">
      <w:bodyDiv w:val="1"/>
      <w:marLeft w:val="0"/>
      <w:marRight w:val="0"/>
      <w:marTop w:val="0"/>
      <w:marBottom w:val="0"/>
      <w:divBdr>
        <w:top w:val="none" w:sz="0" w:space="0" w:color="auto"/>
        <w:left w:val="none" w:sz="0" w:space="0" w:color="auto"/>
        <w:bottom w:val="none" w:sz="0" w:space="0" w:color="auto"/>
        <w:right w:val="none" w:sz="0" w:space="0" w:color="auto"/>
      </w:divBdr>
    </w:div>
    <w:div w:id="736635156">
      <w:bodyDiv w:val="1"/>
      <w:marLeft w:val="0"/>
      <w:marRight w:val="0"/>
      <w:marTop w:val="0"/>
      <w:marBottom w:val="0"/>
      <w:divBdr>
        <w:top w:val="none" w:sz="0" w:space="0" w:color="auto"/>
        <w:left w:val="none" w:sz="0" w:space="0" w:color="auto"/>
        <w:bottom w:val="none" w:sz="0" w:space="0" w:color="auto"/>
        <w:right w:val="none" w:sz="0" w:space="0" w:color="auto"/>
      </w:divBdr>
    </w:div>
    <w:div w:id="818153928">
      <w:bodyDiv w:val="1"/>
      <w:marLeft w:val="0"/>
      <w:marRight w:val="0"/>
      <w:marTop w:val="0"/>
      <w:marBottom w:val="0"/>
      <w:divBdr>
        <w:top w:val="none" w:sz="0" w:space="0" w:color="auto"/>
        <w:left w:val="none" w:sz="0" w:space="0" w:color="auto"/>
        <w:bottom w:val="none" w:sz="0" w:space="0" w:color="auto"/>
        <w:right w:val="none" w:sz="0" w:space="0" w:color="auto"/>
      </w:divBdr>
    </w:div>
    <w:div w:id="831792849">
      <w:bodyDiv w:val="1"/>
      <w:marLeft w:val="0"/>
      <w:marRight w:val="0"/>
      <w:marTop w:val="0"/>
      <w:marBottom w:val="0"/>
      <w:divBdr>
        <w:top w:val="none" w:sz="0" w:space="0" w:color="auto"/>
        <w:left w:val="none" w:sz="0" w:space="0" w:color="auto"/>
        <w:bottom w:val="none" w:sz="0" w:space="0" w:color="auto"/>
        <w:right w:val="none" w:sz="0" w:space="0" w:color="auto"/>
      </w:divBdr>
    </w:div>
    <w:div w:id="1022434655">
      <w:bodyDiv w:val="1"/>
      <w:marLeft w:val="0"/>
      <w:marRight w:val="0"/>
      <w:marTop w:val="0"/>
      <w:marBottom w:val="0"/>
      <w:divBdr>
        <w:top w:val="none" w:sz="0" w:space="0" w:color="auto"/>
        <w:left w:val="none" w:sz="0" w:space="0" w:color="auto"/>
        <w:bottom w:val="none" w:sz="0" w:space="0" w:color="auto"/>
        <w:right w:val="none" w:sz="0" w:space="0" w:color="auto"/>
      </w:divBdr>
    </w:div>
    <w:div w:id="1031496486">
      <w:bodyDiv w:val="1"/>
      <w:marLeft w:val="0"/>
      <w:marRight w:val="0"/>
      <w:marTop w:val="0"/>
      <w:marBottom w:val="0"/>
      <w:divBdr>
        <w:top w:val="none" w:sz="0" w:space="0" w:color="auto"/>
        <w:left w:val="none" w:sz="0" w:space="0" w:color="auto"/>
        <w:bottom w:val="none" w:sz="0" w:space="0" w:color="auto"/>
        <w:right w:val="none" w:sz="0" w:space="0" w:color="auto"/>
      </w:divBdr>
    </w:div>
    <w:div w:id="1144734461">
      <w:bodyDiv w:val="1"/>
      <w:marLeft w:val="0"/>
      <w:marRight w:val="0"/>
      <w:marTop w:val="0"/>
      <w:marBottom w:val="0"/>
      <w:divBdr>
        <w:top w:val="none" w:sz="0" w:space="0" w:color="auto"/>
        <w:left w:val="none" w:sz="0" w:space="0" w:color="auto"/>
        <w:bottom w:val="none" w:sz="0" w:space="0" w:color="auto"/>
        <w:right w:val="none" w:sz="0" w:space="0" w:color="auto"/>
      </w:divBdr>
    </w:div>
    <w:div w:id="1583097905">
      <w:bodyDiv w:val="1"/>
      <w:marLeft w:val="0"/>
      <w:marRight w:val="0"/>
      <w:marTop w:val="0"/>
      <w:marBottom w:val="0"/>
      <w:divBdr>
        <w:top w:val="none" w:sz="0" w:space="0" w:color="auto"/>
        <w:left w:val="none" w:sz="0" w:space="0" w:color="auto"/>
        <w:bottom w:val="none" w:sz="0" w:space="0" w:color="auto"/>
        <w:right w:val="none" w:sz="0" w:space="0" w:color="auto"/>
      </w:divBdr>
    </w:div>
    <w:div w:id="1597520757">
      <w:bodyDiv w:val="1"/>
      <w:marLeft w:val="0"/>
      <w:marRight w:val="0"/>
      <w:marTop w:val="0"/>
      <w:marBottom w:val="0"/>
      <w:divBdr>
        <w:top w:val="none" w:sz="0" w:space="0" w:color="auto"/>
        <w:left w:val="none" w:sz="0" w:space="0" w:color="auto"/>
        <w:bottom w:val="none" w:sz="0" w:space="0" w:color="auto"/>
        <w:right w:val="none" w:sz="0" w:space="0" w:color="auto"/>
      </w:divBdr>
    </w:div>
    <w:div w:id="1628272732">
      <w:bodyDiv w:val="1"/>
      <w:marLeft w:val="0"/>
      <w:marRight w:val="0"/>
      <w:marTop w:val="0"/>
      <w:marBottom w:val="0"/>
      <w:divBdr>
        <w:top w:val="none" w:sz="0" w:space="0" w:color="auto"/>
        <w:left w:val="none" w:sz="0" w:space="0" w:color="auto"/>
        <w:bottom w:val="none" w:sz="0" w:space="0" w:color="auto"/>
        <w:right w:val="none" w:sz="0" w:space="0" w:color="auto"/>
      </w:divBdr>
    </w:div>
    <w:div w:id="1704210809">
      <w:bodyDiv w:val="1"/>
      <w:marLeft w:val="0"/>
      <w:marRight w:val="0"/>
      <w:marTop w:val="0"/>
      <w:marBottom w:val="0"/>
      <w:divBdr>
        <w:top w:val="none" w:sz="0" w:space="0" w:color="auto"/>
        <w:left w:val="none" w:sz="0" w:space="0" w:color="auto"/>
        <w:bottom w:val="none" w:sz="0" w:space="0" w:color="auto"/>
        <w:right w:val="none" w:sz="0" w:space="0" w:color="auto"/>
      </w:divBdr>
    </w:div>
    <w:div w:id="1797673910">
      <w:bodyDiv w:val="1"/>
      <w:marLeft w:val="0"/>
      <w:marRight w:val="0"/>
      <w:marTop w:val="0"/>
      <w:marBottom w:val="0"/>
      <w:divBdr>
        <w:top w:val="none" w:sz="0" w:space="0" w:color="auto"/>
        <w:left w:val="none" w:sz="0" w:space="0" w:color="auto"/>
        <w:bottom w:val="none" w:sz="0" w:space="0" w:color="auto"/>
        <w:right w:val="none" w:sz="0" w:space="0" w:color="auto"/>
      </w:divBdr>
    </w:div>
    <w:div w:id="1798599477">
      <w:bodyDiv w:val="1"/>
      <w:marLeft w:val="0"/>
      <w:marRight w:val="0"/>
      <w:marTop w:val="0"/>
      <w:marBottom w:val="0"/>
      <w:divBdr>
        <w:top w:val="none" w:sz="0" w:space="0" w:color="auto"/>
        <w:left w:val="none" w:sz="0" w:space="0" w:color="auto"/>
        <w:bottom w:val="none" w:sz="0" w:space="0" w:color="auto"/>
        <w:right w:val="none" w:sz="0" w:space="0" w:color="auto"/>
      </w:divBdr>
    </w:div>
    <w:div w:id="1814635581">
      <w:bodyDiv w:val="1"/>
      <w:marLeft w:val="0"/>
      <w:marRight w:val="0"/>
      <w:marTop w:val="0"/>
      <w:marBottom w:val="0"/>
      <w:divBdr>
        <w:top w:val="none" w:sz="0" w:space="0" w:color="auto"/>
        <w:left w:val="none" w:sz="0" w:space="0" w:color="auto"/>
        <w:bottom w:val="none" w:sz="0" w:space="0" w:color="auto"/>
        <w:right w:val="none" w:sz="0" w:space="0" w:color="auto"/>
      </w:divBdr>
    </w:div>
    <w:div w:id="1879774523">
      <w:bodyDiv w:val="1"/>
      <w:marLeft w:val="0"/>
      <w:marRight w:val="0"/>
      <w:marTop w:val="0"/>
      <w:marBottom w:val="0"/>
      <w:divBdr>
        <w:top w:val="none" w:sz="0" w:space="0" w:color="auto"/>
        <w:left w:val="none" w:sz="0" w:space="0" w:color="auto"/>
        <w:bottom w:val="none" w:sz="0" w:space="0" w:color="auto"/>
        <w:right w:val="none" w:sz="0" w:space="0" w:color="auto"/>
      </w:divBdr>
    </w:div>
    <w:div w:id="2132243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oleObject" Target="embeddings/oleObject60.bin"/><Relationship Id="rId159" Type="http://schemas.openxmlformats.org/officeDocument/2006/relationships/image" Target="media/image79.wmf"/><Relationship Id="rId170" Type="http://schemas.openxmlformats.org/officeDocument/2006/relationships/oleObject" Target="embeddings/oleObject76.bin"/><Relationship Id="rId191" Type="http://schemas.openxmlformats.org/officeDocument/2006/relationships/oleObject" Target="embeddings/oleObject87.bin"/><Relationship Id="rId205" Type="http://schemas.openxmlformats.org/officeDocument/2006/relationships/oleObject" Target="embeddings/oleObject95.bin"/><Relationship Id="rId226" Type="http://schemas.openxmlformats.org/officeDocument/2006/relationships/oleObject" Target="embeddings/oleObject106.bin"/><Relationship Id="rId107" Type="http://schemas.openxmlformats.org/officeDocument/2006/relationships/image" Target="media/image52.png"/><Relationship Id="rId11" Type="http://schemas.openxmlformats.org/officeDocument/2006/relationships/image" Target="media/image3.png"/><Relationship Id="rId32" Type="http://schemas.openxmlformats.org/officeDocument/2006/relationships/image" Target="media/image15.png"/><Relationship Id="rId53" Type="http://schemas.openxmlformats.org/officeDocument/2006/relationships/image" Target="media/image26.png"/><Relationship Id="rId74" Type="http://schemas.openxmlformats.org/officeDocument/2006/relationships/oleObject" Target="embeddings/oleObject30.bin"/><Relationship Id="rId128" Type="http://schemas.openxmlformats.org/officeDocument/2006/relationships/oleObject" Target="embeddings/oleObject55.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1.bin"/><Relationship Id="rId181" Type="http://schemas.openxmlformats.org/officeDocument/2006/relationships/image" Target="media/image90.wmf"/><Relationship Id="rId216" Type="http://schemas.openxmlformats.org/officeDocument/2006/relationships/oleObject" Target="embeddings/oleObject101.bin"/><Relationship Id="rId237" Type="http://schemas.openxmlformats.org/officeDocument/2006/relationships/oleObject" Target="embeddings/oleObject112.bin"/><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image" Target="media/image31.wmf"/><Relationship Id="rId118" Type="http://schemas.openxmlformats.org/officeDocument/2006/relationships/oleObject" Target="embeddings/oleObject50.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66.bin"/><Relationship Id="rId171" Type="http://schemas.openxmlformats.org/officeDocument/2006/relationships/image" Target="media/image85.wmf"/><Relationship Id="rId192" Type="http://schemas.openxmlformats.org/officeDocument/2006/relationships/image" Target="media/image95.wmf"/><Relationship Id="rId206" Type="http://schemas.openxmlformats.org/officeDocument/2006/relationships/oleObject" Target="embeddings/oleObject96.bin"/><Relationship Id="rId227" Type="http://schemas.openxmlformats.org/officeDocument/2006/relationships/image" Target="media/image111.wmf"/><Relationship Id="rId12" Type="http://schemas.openxmlformats.org/officeDocument/2006/relationships/image" Target="media/image4.png"/><Relationship Id="rId33" Type="http://schemas.openxmlformats.org/officeDocument/2006/relationships/image" Target="media/image16.wmf"/><Relationship Id="rId108" Type="http://schemas.openxmlformats.org/officeDocument/2006/relationships/image" Target="media/image53.svg"/><Relationship Id="rId129" Type="http://schemas.openxmlformats.org/officeDocument/2006/relationships/image" Target="media/image64.wmf"/><Relationship Id="rId54" Type="http://schemas.openxmlformats.org/officeDocument/2006/relationships/image" Target="media/image27.svg"/><Relationship Id="rId75" Type="http://schemas.openxmlformats.org/officeDocument/2006/relationships/image" Target="media/image37.wmf"/><Relationship Id="rId96" Type="http://schemas.openxmlformats.org/officeDocument/2006/relationships/oleObject" Target="embeddings/oleObject41.bin"/><Relationship Id="rId140" Type="http://schemas.openxmlformats.org/officeDocument/2006/relationships/oleObject" Target="embeddings/oleObject61.bin"/><Relationship Id="rId161" Type="http://schemas.openxmlformats.org/officeDocument/2006/relationships/image" Target="media/image80.wmf"/><Relationship Id="rId182" Type="http://schemas.openxmlformats.org/officeDocument/2006/relationships/oleObject" Target="embeddings/oleObject82.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image" Target="media/image116.emf"/><Relationship Id="rId23" Type="http://schemas.openxmlformats.org/officeDocument/2006/relationships/oleObject" Target="embeddings/oleObject5.bin"/><Relationship Id="rId119" Type="http://schemas.openxmlformats.org/officeDocument/2006/relationships/image" Target="media/image59.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6.bin"/><Relationship Id="rId130" Type="http://schemas.openxmlformats.org/officeDocument/2006/relationships/oleObject" Target="embeddings/oleObject56.bin"/><Relationship Id="rId151" Type="http://schemas.openxmlformats.org/officeDocument/2006/relationships/image" Target="media/image75.wmf"/><Relationship Id="rId172" Type="http://schemas.openxmlformats.org/officeDocument/2006/relationships/oleObject" Target="embeddings/oleObject77.bin"/><Relationship Id="rId193" Type="http://schemas.openxmlformats.org/officeDocument/2006/relationships/oleObject" Target="embeddings/oleObject88.bin"/><Relationship Id="rId207" Type="http://schemas.openxmlformats.org/officeDocument/2006/relationships/image" Target="media/image101.wmf"/><Relationship Id="rId228" Type="http://schemas.openxmlformats.org/officeDocument/2006/relationships/oleObject" Target="embeddings/oleObject107.bin"/><Relationship Id="rId13" Type="http://schemas.openxmlformats.org/officeDocument/2006/relationships/image" Target="media/image5.jpeg"/><Relationship Id="rId109" Type="http://schemas.openxmlformats.org/officeDocument/2006/relationships/image" Target="media/image54.wmf"/><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8.wmf"/><Relationship Id="rId120" Type="http://schemas.openxmlformats.org/officeDocument/2006/relationships/oleObject" Target="embeddings/oleObject51.bin"/><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91.wmf"/><Relationship Id="rId218" Type="http://schemas.openxmlformats.org/officeDocument/2006/relationships/oleObject" Target="embeddings/oleObject102.bin"/><Relationship Id="rId239" Type="http://schemas.openxmlformats.org/officeDocument/2006/relationships/image" Target="media/image117.emf"/><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image" Target="media/image32.png"/><Relationship Id="rId87" Type="http://schemas.openxmlformats.org/officeDocument/2006/relationships/image" Target="media/image43.wmf"/><Relationship Id="rId110" Type="http://schemas.openxmlformats.org/officeDocument/2006/relationships/oleObject" Target="embeddings/oleObject46.bin"/><Relationship Id="rId131" Type="http://schemas.openxmlformats.org/officeDocument/2006/relationships/image" Target="media/image65.wmf"/><Relationship Id="rId152" Type="http://schemas.openxmlformats.org/officeDocument/2006/relationships/oleObject" Target="embeddings/oleObject67.bin"/><Relationship Id="rId173" Type="http://schemas.openxmlformats.org/officeDocument/2006/relationships/image" Target="media/image86.wmf"/><Relationship Id="rId194" Type="http://schemas.openxmlformats.org/officeDocument/2006/relationships/image" Target="media/image96.wmf"/><Relationship Id="rId208" Type="http://schemas.openxmlformats.org/officeDocument/2006/relationships/oleObject" Target="embeddings/oleObject97.bin"/><Relationship Id="rId229" Type="http://schemas.openxmlformats.org/officeDocument/2006/relationships/image" Target="media/image112.wmf"/><Relationship Id="rId240" Type="http://schemas.openxmlformats.org/officeDocument/2006/relationships/image" Target="media/image118.png"/><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1.bin"/><Relationship Id="rId77" Type="http://schemas.openxmlformats.org/officeDocument/2006/relationships/image" Target="media/image38.wmf"/><Relationship Id="rId100" Type="http://schemas.openxmlformats.org/officeDocument/2006/relationships/oleObject" Target="embeddings/oleObject43.bin"/><Relationship Id="rId8" Type="http://schemas.openxmlformats.org/officeDocument/2006/relationships/image" Target="media/image1.png"/><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2.bin"/><Relationship Id="rId163" Type="http://schemas.openxmlformats.org/officeDocument/2006/relationships/image" Target="media/image81.wmf"/><Relationship Id="rId184" Type="http://schemas.openxmlformats.org/officeDocument/2006/relationships/oleObject" Target="embeddings/oleObject83.bin"/><Relationship Id="rId219" Type="http://schemas.openxmlformats.org/officeDocument/2006/relationships/image" Target="media/image107.wmf"/><Relationship Id="rId230" Type="http://schemas.openxmlformats.org/officeDocument/2006/relationships/oleObject" Target="embeddings/oleObject108.bin"/><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3.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7.bin"/><Relationship Id="rId153" Type="http://schemas.openxmlformats.org/officeDocument/2006/relationships/image" Target="media/image76.wmf"/><Relationship Id="rId174" Type="http://schemas.openxmlformats.org/officeDocument/2006/relationships/oleObject" Target="embeddings/oleObject78.bin"/><Relationship Id="rId195" Type="http://schemas.openxmlformats.org/officeDocument/2006/relationships/oleObject" Target="embeddings/oleObject89.bin"/><Relationship Id="rId209" Type="http://schemas.openxmlformats.org/officeDocument/2006/relationships/image" Target="media/image102.wmf"/><Relationship Id="rId220" Type="http://schemas.openxmlformats.org/officeDocument/2006/relationships/oleObject" Target="embeddings/oleObject103.bin"/><Relationship Id="rId241" Type="http://schemas.openxmlformats.org/officeDocument/2006/relationships/image" Target="media/image119.svg"/><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8.wmf"/><Relationship Id="rId106" Type="http://schemas.openxmlformats.org/officeDocument/2006/relationships/hyperlink" Target="https://www.youtube.com/watch?v=0SPIM9cry_8&amp;list=PL81QAQg818vjDK7pm9WO6tW36sdBpPGYa&amp;index=3" TargetMode="External"/><Relationship Id="rId127" Type="http://schemas.openxmlformats.org/officeDocument/2006/relationships/image" Target="media/image63.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6.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2.bin"/><Relationship Id="rId143" Type="http://schemas.openxmlformats.org/officeDocument/2006/relationships/image" Target="media/image71.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1.bin"/><Relationship Id="rId210" Type="http://schemas.openxmlformats.org/officeDocument/2006/relationships/oleObject" Target="embeddings/oleObject98.bin"/><Relationship Id="rId215" Type="http://schemas.openxmlformats.org/officeDocument/2006/relationships/image" Target="media/image105.wmf"/><Relationship Id="rId236" Type="http://schemas.openxmlformats.org/officeDocument/2006/relationships/image" Target="media/image115.wmf"/><Relationship Id="rId26" Type="http://schemas.openxmlformats.org/officeDocument/2006/relationships/image" Target="media/image12.wmf"/><Relationship Id="rId231" Type="http://schemas.openxmlformats.org/officeDocument/2006/relationships/image" Target="media/image113.wmf"/><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image" Target="media/image44.wmf"/><Relationship Id="rId112" Type="http://schemas.openxmlformats.org/officeDocument/2006/relationships/oleObject" Target="embeddings/oleObject47.bin"/><Relationship Id="rId133" Type="http://schemas.openxmlformats.org/officeDocument/2006/relationships/image" Target="media/image66.wmf"/><Relationship Id="rId154" Type="http://schemas.openxmlformats.org/officeDocument/2006/relationships/oleObject" Target="embeddings/oleObject68.bin"/><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oleObject" Target="embeddings/oleObject92.bin"/><Relationship Id="rId16" Type="http://schemas.openxmlformats.org/officeDocument/2006/relationships/image" Target="media/image7.wmf"/><Relationship Id="rId221" Type="http://schemas.openxmlformats.org/officeDocument/2006/relationships/image" Target="media/image108.wmf"/><Relationship Id="rId242" Type="http://schemas.openxmlformats.org/officeDocument/2006/relationships/fontTable" Target="fontTable.xml"/><Relationship Id="rId37" Type="http://schemas.openxmlformats.org/officeDocument/2006/relationships/image" Target="media/image18.wmf"/><Relationship Id="rId58" Type="http://schemas.openxmlformats.org/officeDocument/2006/relationships/oleObject" Target="embeddings/oleObject22.bin"/><Relationship Id="rId79" Type="http://schemas.openxmlformats.org/officeDocument/2006/relationships/image" Target="media/image39.wmf"/><Relationship Id="rId102" Type="http://schemas.openxmlformats.org/officeDocument/2006/relationships/oleObject" Target="embeddings/oleObject44.bin"/><Relationship Id="rId123" Type="http://schemas.openxmlformats.org/officeDocument/2006/relationships/image" Target="media/image61.wmf"/><Relationship Id="rId144" Type="http://schemas.openxmlformats.org/officeDocument/2006/relationships/oleObject" Target="embeddings/oleObject63.bin"/><Relationship Id="rId90" Type="http://schemas.openxmlformats.org/officeDocument/2006/relationships/oleObject" Target="embeddings/oleObject38.bin"/><Relationship Id="rId165" Type="http://schemas.openxmlformats.org/officeDocument/2006/relationships/image" Target="media/image82.wmf"/><Relationship Id="rId186" Type="http://schemas.openxmlformats.org/officeDocument/2006/relationships/oleObject" Target="embeddings/oleObject84.bin"/><Relationship Id="rId211" Type="http://schemas.openxmlformats.org/officeDocument/2006/relationships/image" Target="media/image103.wmf"/><Relationship Id="rId232" Type="http://schemas.openxmlformats.org/officeDocument/2006/relationships/oleObject" Target="embeddings/oleObject109.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58.bin"/><Relationship Id="rId80" Type="http://schemas.openxmlformats.org/officeDocument/2006/relationships/oleObject" Target="embeddings/oleObject33.bin"/><Relationship Id="rId155" Type="http://schemas.openxmlformats.org/officeDocument/2006/relationships/image" Target="media/image77.wmf"/><Relationship Id="rId176" Type="http://schemas.openxmlformats.org/officeDocument/2006/relationships/oleObject" Target="embeddings/oleObject79.bin"/><Relationship Id="rId197" Type="http://schemas.openxmlformats.org/officeDocument/2006/relationships/oleObject" Target="embeddings/oleObject90.bin"/><Relationship Id="rId201" Type="http://schemas.openxmlformats.org/officeDocument/2006/relationships/image" Target="media/image99.wmf"/><Relationship Id="rId222" Type="http://schemas.openxmlformats.org/officeDocument/2006/relationships/oleObject" Target="embeddings/oleObject104.bin"/><Relationship Id="rId243" Type="http://schemas.openxmlformats.org/officeDocument/2006/relationships/theme" Target="theme/theme1.xml"/><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51.wmf"/><Relationship Id="rId124" Type="http://schemas.openxmlformats.org/officeDocument/2006/relationships/oleObject" Target="embeddings/oleObject53.bin"/><Relationship Id="rId70" Type="http://schemas.openxmlformats.org/officeDocument/2006/relationships/oleObject" Target="embeddings/oleObject28.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4.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4.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48.bin"/><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69.bin"/><Relationship Id="rId177" Type="http://schemas.openxmlformats.org/officeDocument/2006/relationships/image" Target="media/image88.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09.wmf"/><Relationship Id="rId18" Type="http://schemas.openxmlformats.org/officeDocument/2006/relationships/image" Target="media/image8.wmf"/><Relationship Id="rId39" Type="http://schemas.openxmlformats.org/officeDocument/2006/relationships/image" Target="media/image19.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2.wmf"/><Relationship Id="rId146" Type="http://schemas.openxmlformats.org/officeDocument/2006/relationships/oleObject" Target="embeddings/oleObject64.bin"/><Relationship Id="rId167" Type="http://schemas.openxmlformats.org/officeDocument/2006/relationships/image" Target="media/image83.wmf"/><Relationship Id="rId188" Type="http://schemas.openxmlformats.org/officeDocument/2006/relationships/oleObject" Target="embeddings/oleObject85.bin"/><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image" Target="media/image104.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image" Target="media/image57.wmf"/><Relationship Id="rId136" Type="http://schemas.openxmlformats.org/officeDocument/2006/relationships/oleObject" Target="embeddings/oleObject59.bin"/><Relationship Id="rId157" Type="http://schemas.openxmlformats.org/officeDocument/2006/relationships/image" Target="media/image78.wmf"/><Relationship Id="rId178" Type="http://schemas.openxmlformats.org/officeDocument/2006/relationships/oleObject" Target="embeddings/oleObject80.bin"/><Relationship Id="rId61" Type="http://schemas.openxmlformats.org/officeDocument/2006/relationships/oleObject" Target="embeddings/oleObject24.bin"/><Relationship Id="rId82" Type="http://schemas.openxmlformats.org/officeDocument/2006/relationships/oleObject" Target="embeddings/oleObject34.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3.bin"/><Relationship Id="rId224" Type="http://schemas.openxmlformats.org/officeDocument/2006/relationships/oleObject" Target="embeddings/oleObject105.bin"/><Relationship Id="rId30" Type="http://schemas.openxmlformats.org/officeDocument/2006/relationships/image" Target="media/image14.wmf"/><Relationship Id="rId105" Type="http://schemas.openxmlformats.org/officeDocument/2006/relationships/footer" Target="footer2.xml"/><Relationship Id="rId126" Type="http://schemas.openxmlformats.org/officeDocument/2006/relationships/oleObject" Target="embeddings/oleObject54.bin"/><Relationship Id="rId147" Type="http://schemas.openxmlformats.org/officeDocument/2006/relationships/image" Target="media/image73.wmf"/><Relationship Id="rId168" Type="http://schemas.openxmlformats.org/officeDocument/2006/relationships/oleObject" Target="embeddings/oleObject75.bin"/><Relationship Id="rId51" Type="http://schemas.openxmlformats.org/officeDocument/2006/relationships/image" Target="media/image25.wmf"/><Relationship Id="rId72" Type="http://schemas.openxmlformats.org/officeDocument/2006/relationships/oleObject" Target="embeddings/oleObject29.bin"/><Relationship Id="rId93" Type="http://schemas.openxmlformats.org/officeDocument/2006/relationships/image" Target="media/image46.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oleObject" Target="embeddings/oleObject111.bin"/><Relationship Id="rId116" Type="http://schemas.openxmlformats.org/officeDocument/2006/relationships/oleObject" Target="embeddings/oleObject49.bin"/><Relationship Id="rId137" Type="http://schemas.openxmlformats.org/officeDocument/2006/relationships/image" Target="media/image68.wmf"/><Relationship Id="rId158" Type="http://schemas.openxmlformats.org/officeDocument/2006/relationships/oleObject" Target="embeddings/oleObject70.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89.wmf"/><Relationship Id="rId190" Type="http://schemas.openxmlformats.org/officeDocument/2006/relationships/oleObject" Target="embeddings/oleObject86.bin"/><Relationship Id="rId204" Type="http://schemas.openxmlformats.org/officeDocument/2006/relationships/oleObject" Target="embeddings/oleObject94.bin"/><Relationship Id="rId225"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D41D6-84D6-470B-8EC3-3F314C97A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3798</Words>
  <Characters>21650</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áš Kurák</dc:creator>
  <cp:keywords/>
  <dc:description/>
  <cp:lastModifiedBy>Tomáš Kurák</cp:lastModifiedBy>
  <cp:revision>3</cp:revision>
  <cp:lastPrinted>2022-04-06T07:36:00Z</cp:lastPrinted>
  <dcterms:created xsi:type="dcterms:W3CDTF">2024-03-13T11:41:00Z</dcterms:created>
  <dcterms:modified xsi:type="dcterms:W3CDTF">2024-03-15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